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46DF46A6" w:rsidR="004B556F" w:rsidRDefault="004B556F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291B39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BÀI </w:t>
      </w:r>
      <w:r w:rsidR="009B4DB8" w:rsidRPr="00291B39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2</w:t>
      </w:r>
      <w:r w:rsidRPr="00291B39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1: </w:t>
      </w:r>
      <w:r w:rsidR="009B4DB8" w:rsidRPr="00291B39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PHENOL</w:t>
      </w:r>
    </w:p>
    <w:p w14:paraId="1553C710" w14:textId="72087640" w:rsidR="00291B39" w:rsidRPr="00291B39" w:rsidRDefault="00291B39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highlight w:val="green"/>
        </w:rPr>
        <w:t>A. LÝ THUYẾT</w:t>
      </w:r>
    </w:p>
    <w:p w14:paraId="0E5DB21A" w14:textId="2BBF989E" w:rsidR="00065333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291B3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Khái niệm: </w:t>
      </w:r>
      <w:r w:rsidRPr="00382B0F">
        <w:rPr>
          <w:rFonts w:ascii="Times New Roman" w:hAnsi="Times New Roman" w:cs="Times New Roman"/>
          <w:bCs/>
          <w:sz w:val="24"/>
          <w:szCs w:val="24"/>
        </w:rPr>
        <w:t>Phenol là những hợp chất hữu cơ trong phân tử có nhóm -OH liên kết trực tiếp với nguyên tử carbon của vòng benzene.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4"/>
        <w:gridCol w:w="2084"/>
        <w:gridCol w:w="2084"/>
        <w:gridCol w:w="2084"/>
        <w:gridCol w:w="2085"/>
      </w:tblGrid>
      <w:tr w:rsidR="00555BA1" w:rsidRPr="00382B0F" w14:paraId="5317770D" w14:textId="77777777" w:rsidTr="00AB770E">
        <w:tc>
          <w:tcPr>
            <w:tcW w:w="2084" w:type="dxa"/>
          </w:tcPr>
          <w:p w14:paraId="7011B484" w14:textId="7D3D1528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szCs w:val="24"/>
              </w:rPr>
            </w:pPr>
            <w:r w:rsidRPr="00382B0F">
              <w:rPr>
                <w:bCs/>
                <w:noProof/>
                <w:szCs w:val="24"/>
              </w:rPr>
              <w:drawing>
                <wp:inline distT="0" distB="0" distL="0" distR="0" wp14:anchorId="68023E5E" wp14:editId="6F1199C2">
                  <wp:extent cx="516835" cy="930486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855" cy="934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4" w:type="dxa"/>
          </w:tcPr>
          <w:p w14:paraId="7247208A" w14:textId="4C48FF35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noProof/>
                <w:szCs w:val="24"/>
              </w:rPr>
              <w:drawing>
                <wp:inline distT="0" distB="0" distL="0" distR="0" wp14:anchorId="6E27E0F2" wp14:editId="43A8AB03">
                  <wp:extent cx="970060" cy="930176"/>
                  <wp:effectExtent l="0" t="0" r="1905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223" cy="93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4" w:type="dxa"/>
          </w:tcPr>
          <w:p w14:paraId="2DB84040" w14:textId="053085B7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noProof/>
                <w:szCs w:val="24"/>
              </w:rPr>
              <w:drawing>
                <wp:inline distT="0" distB="0" distL="0" distR="0" wp14:anchorId="79D2E353" wp14:editId="42CAE04F">
                  <wp:extent cx="930303" cy="968992"/>
                  <wp:effectExtent l="0" t="0" r="3175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505" cy="97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4" w:type="dxa"/>
          </w:tcPr>
          <w:p w14:paraId="1085A34E" w14:textId="124ED4E8" w:rsidR="00555BA1" w:rsidRPr="00382B0F" w:rsidRDefault="0061248A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noProof/>
                <w:szCs w:val="24"/>
              </w:rPr>
              <w:drawing>
                <wp:inline distT="0" distB="0" distL="0" distR="0" wp14:anchorId="37E29C0D" wp14:editId="0404FD7B">
                  <wp:extent cx="492954" cy="1199360"/>
                  <wp:effectExtent l="0" t="0" r="254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735" cy="1213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71D6A8D2" w14:textId="61396B37" w:rsidR="00555BA1" w:rsidRPr="00382B0F" w:rsidRDefault="00AB770E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noProof/>
                <w:szCs w:val="24"/>
              </w:rPr>
              <w:drawing>
                <wp:inline distT="0" distB="0" distL="0" distR="0" wp14:anchorId="107031EC" wp14:editId="0EC92C83">
                  <wp:extent cx="485562" cy="120851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79" cy="1227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5BA1" w:rsidRPr="00382B0F" w14:paraId="2D73EDC2" w14:textId="77777777" w:rsidTr="00AB770E">
        <w:tc>
          <w:tcPr>
            <w:tcW w:w="2084" w:type="dxa"/>
          </w:tcPr>
          <w:p w14:paraId="463F03D1" w14:textId="52F9345A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szCs w:val="24"/>
              </w:rPr>
            </w:pPr>
            <w:r w:rsidRPr="00382B0F">
              <w:rPr>
                <w:bCs/>
                <w:szCs w:val="24"/>
              </w:rPr>
              <w:t>Phenol</w:t>
            </w:r>
          </w:p>
        </w:tc>
        <w:tc>
          <w:tcPr>
            <w:tcW w:w="2084" w:type="dxa"/>
          </w:tcPr>
          <w:p w14:paraId="7A823773" w14:textId="6E2C0F85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szCs w:val="24"/>
              </w:rPr>
              <w:t>o-cresol</w:t>
            </w:r>
          </w:p>
        </w:tc>
        <w:tc>
          <w:tcPr>
            <w:tcW w:w="2084" w:type="dxa"/>
          </w:tcPr>
          <w:p w14:paraId="70961E67" w14:textId="7560B006" w:rsidR="00555BA1" w:rsidRPr="00382B0F" w:rsidRDefault="00555BA1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szCs w:val="24"/>
              </w:rPr>
              <w:t>m-cresol</w:t>
            </w:r>
          </w:p>
        </w:tc>
        <w:tc>
          <w:tcPr>
            <w:tcW w:w="2084" w:type="dxa"/>
          </w:tcPr>
          <w:p w14:paraId="4A193759" w14:textId="065206F2" w:rsidR="00555BA1" w:rsidRPr="00382B0F" w:rsidRDefault="001366D3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szCs w:val="24"/>
              </w:rPr>
              <w:t>hydroquinone</w:t>
            </w:r>
          </w:p>
        </w:tc>
        <w:tc>
          <w:tcPr>
            <w:tcW w:w="2085" w:type="dxa"/>
          </w:tcPr>
          <w:p w14:paraId="446D3AC2" w14:textId="589BF0AE" w:rsidR="00555BA1" w:rsidRPr="00382B0F" w:rsidRDefault="00AB770E" w:rsidP="00291B39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bCs/>
                <w:szCs w:val="24"/>
              </w:rPr>
            </w:pPr>
            <w:r w:rsidRPr="00382B0F">
              <w:rPr>
                <w:bCs/>
                <w:szCs w:val="24"/>
              </w:rPr>
              <w:t>p-cresol</w:t>
            </w:r>
          </w:p>
        </w:tc>
      </w:tr>
    </w:tbl>
    <w:p w14:paraId="79AA0F9E" w14:textId="6538918F" w:rsidR="009B4DB8" w:rsidRPr="00291B39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color w:val="0000FF"/>
          <w:sz w:val="24"/>
          <w:szCs w:val="24"/>
        </w:rPr>
        <w:t>2. Đặc điểm cấu tạo:</w:t>
      </w:r>
    </w:p>
    <w:p w14:paraId="46350858" w14:textId="3975C7FC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 Trong phân tử phenol, liên kết O-H của phenol phân cực mạnh, nên phenol thể hiện tính acid yếu.</w:t>
      </w:r>
    </w:p>
    <w:p w14:paraId="1CB51FAF" w14:textId="55BCE420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 Phenol có thể tham gia phản ứng thế nguyên tử hydrogen của vòng benzene.</w:t>
      </w:r>
    </w:p>
    <w:p w14:paraId="4A8893C3" w14:textId="18686E77" w:rsidR="009B4DB8" w:rsidRPr="00291B39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FF"/>
          <w:sz w:val="24"/>
          <w:szCs w:val="24"/>
        </w:rPr>
        <w:t>3. Tính chất vật lí</w:t>
      </w:r>
    </w:p>
    <w:p w14:paraId="3CB61D47" w14:textId="7F33E10E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- Ở điều kiện thường: Phenol là chất rắn không màu, nóng chảy ở 43 </w:t>
      </w: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perscript"/>
        </w:rPr>
        <w:t>o</w:t>
      </w: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C, sôi ở 181,8 </w:t>
      </w: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perscript"/>
        </w:rPr>
        <w:t>o</w:t>
      </w: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.</w:t>
      </w:r>
    </w:p>
    <w:p w14:paraId="044DD804" w14:textId="1E90165E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 Ít tan trong nước ở điều kiện thường, tan nhiều khi đun nóng, tan tốt trong các dung môi hữu cơ như ethanol, ether và acetone.</w:t>
      </w:r>
    </w:p>
    <w:p w14:paraId="18B6C887" w14:textId="56AD9091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 Phenol độc, có thể gây bỏng khi tiếp xúc.</w:t>
      </w:r>
    </w:p>
    <w:p w14:paraId="5B8FDDB2" w14:textId="7239AB1D" w:rsidR="009B4DB8" w:rsidRPr="00291B39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FF"/>
          <w:sz w:val="24"/>
          <w:szCs w:val="24"/>
        </w:rPr>
        <w:t>4. Phản ứng thế nguyên tử H của nhóm -OH (tính acid của phenol)</w:t>
      </w:r>
    </w:p>
    <w:p w14:paraId="29667173" w14:textId="1614DD82" w:rsidR="009B4DB8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- </w:t>
      </w:r>
      <w:r w:rsidR="009B4DB8"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rong dung dịch nước, phenol phân li theo cân bằng:</w:t>
      </w:r>
    </w:p>
    <w:p w14:paraId="7BBF6A47" w14:textId="1AF68C38" w:rsidR="009B4DB8" w:rsidRPr="00382B0F" w:rsidRDefault="00AB770E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position w:val="-34"/>
          <w:sz w:val="24"/>
          <w:szCs w:val="24"/>
        </w:rPr>
        <w:object w:dxaOrig="4020" w:dyaOrig="820" w14:anchorId="0F06E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40.9pt" o:ole="">
            <v:imagedata r:id="rId13" o:title=""/>
          </v:shape>
          <o:OLEObject Type="Embed" ProgID="Equation.DSMT4" ShapeID="_x0000_i1025" DrawAspect="Content" ObjectID="_1782160125" r:id="rId14"/>
        </w:object>
      </w:r>
    </w:p>
    <w:p w14:paraId="2D2B49A6" w14:textId="5CE9698E" w:rsidR="009B4DB8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- </w:t>
      </w:r>
      <w:r w:rsidR="009B4DB8"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Phenol là acid yếu, không làm đổi mày quỳ tím.</w:t>
      </w:r>
    </w:p>
    <w:p w14:paraId="368C00C2" w14:textId="25CA9EF4" w:rsidR="009B4DB8" w:rsidRPr="00382B0F" w:rsidRDefault="009B4DB8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="009968C3"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Phenol có thể phản ứng được với kim loại kiềm, dung dịch base, muối sodium carbonate</w:t>
      </w:r>
    </w:p>
    <w:p w14:paraId="38A84B88" w14:textId="5EDA7527" w:rsidR="00AB770E" w:rsidRPr="00382B0F" w:rsidRDefault="00AB770E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Ví dụ:</w:t>
      </w:r>
    </w:p>
    <w:p w14:paraId="43E5A881" w14:textId="3862416E" w:rsidR="00AB770E" w:rsidRPr="00382B0F" w:rsidRDefault="00AB770E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position w:val="-12"/>
          <w:sz w:val="24"/>
          <w:szCs w:val="24"/>
        </w:rPr>
        <w:object w:dxaOrig="4340" w:dyaOrig="400" w14:anchorId="40B7D303">
          <v:shape id="_x0000_i1026" type="#_x0000_t75" style="width:217.2pt;height:20.15pt" o:ole="">
            <v:imagedata r:id="rId15" o:title=""/>
          </v:shape>
          <o:OLEObject Type="Embed" ProgID="Equation.DSMT4" ShapeID="_x0000_i1026" DrawAspect="Content" ObjectID="_1782160126" r:id="rId16"/>
        </w:object>
      </w:r>
    </w:p>
    <w:p w14:paraId="0389C846" w14:textId="1A286B08" w:rsidR="00AB770E" w:rsidRPr="00382B0F" w:rsidRDefault="00AB770E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position w:val="-12"/>
          <w:sz w:val="24"/>
          <w:szCs w:val="24"/>
        </w:rPr>
        <w:object w:dxaOrig="4980" w:dyaOrig="440" w14:anchorId="57D4C5B9">
          <v:shape id="_x0000_i1027" type="#_x0000_t75" style="width:249.5pt;height:21.9pt" o:ole="">
            <v:imagedata r:id="rId17" o:title=""/>
          </v:shape>
          <o:OLEObject Type="Embed" ProgID="Equation.DSMT4" ShapeID="_x0000_i1027" DrawAspect="Content" ObjectID="_1782160127" r:id="rId18"/>
        </w:object>
      </w:r>
    </w:p>
    <w:p w14:paraId="0A16281E" w14:textId="45A57D3A" w:rsidR="009968C3" w:rsidRPr="00291B39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FF"/>
          <w:sz w:val="24"/>
          <w:szCs w:val="24"/>
        </w:rPr>
        <w:t>5. Phản ứng thế ở vòng thơm</w:t>
      </w:r>
    </w:p>
    <w:p w14:paraId="6C81FDB9" w14:textId="352EC601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Phản ứng thế ưu tiên vào vị trí 2, 4 và 6 (ortho và para)</w:t>
      </w:r>
    </w:p>
    <w:p w14:paraId="78C205AA" w14:textId="67275F5A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5.1. Phản ứng bromine hóa</w:t>
      </w:r>
    </w:p>
    <w:p w14:paraId="0258DFC1" w14:textId="5CD577A0" w:rsidR="003C30D9" w:rsidRPr="00382B0F" w:rsidRDefault="003C30D9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drawing>
          <wp:inline distT="0" distB="0" distL="0" distR="0" wp14:anchorId="4DEF81AD" wp14:editId="37CCFEC0">
            <wp:extent cx="3593989" cy="1184963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682" cy="1191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1697A" w14:textId="40BFF85D" w:rsidR="003C30D9" w:rsidRPr="00382B0F" w:rsidRDefault="003C30D9" w:rsidP="00291B39">
      <w:pPr>
        <w:tabs>
          <w:tab w:val="center" w:pos="62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ab/>
      </w: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2,4,6-tribromophenol (kết tủa trắng)</w:t>
      </w:r>
    </w:p>
    <w:p w14:paraId="5CC40602" w14:textId="1FA7D7F6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14:paraId="0E07DFCF" w14:textId="18BC9ABC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Do ảnh hưởng của nhóm -OH, phản ứng thế nguyên tử của hydrogen ở vòng benzene của phenol xảy ra dễ dàng hơn so với benzene.</w:t>
      </w:r>
    </w:p>
    <w:p w14:paraId="1688E99A" w14:textId="04FA12AF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5.2. Phản ứng nitro hóa</w:t>
      </w:r>
    </w:p>
    <w:p w14:paraId="1105D747" w14:textId="2F4BCFDD" w:rsidR="003C30D9" w:rsidRPr="00382B0F" w:rsidRDefault="003C30D9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1F94F238" wp14:editId="2EB26E6D">
            <wp:extent cx="4277801" cy="1311904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628" cy="1317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B6585" w14:textId="3FEB688C" w:rsidR="009968C3" w:rsidRPr="00382B0F" w:rsidRDefault="003C30D9" w:rsidP="00291B39">
      <w:pPr>
        <w:tabs>
          <w:tab w:val="center" w:pos="7371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  <w:t>2,4,6-trinitrophenol</w:t>
      </w:r>
    </w:p>
    <w:p w14:paraId="7F1ADA15" w14:textId="3E63461D" w:rsidR="009968C3" w:rsidRPr="00291B39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FF"/>
          <w:sz w:val="24"/>
          <w:szCs w:val="24"/>
        </w:rPr>
        <w:t>6. Ứng dụng của phenol</w:t>
      </w:r>
    </w:p>
    <w:p w14:paraId="01859AD5" w14:textId="683DFFD1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mĩ phẩm.</w:t>
      </w:r>
    </w:p>
    <w:p w14:paraId="2D8BD4FC" w14:textId="1DE267CE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tơ sợi.</w:t>
      </w:r>
    </w:p>
    <w:p w14:paraId="11B51A16" w14:textId="6C34B1E1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chất dẻo.</w:t>
      </w:r>
    </w:p>
    <w:p w14:paraId="3C98F834" w14:textId="652F4494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phẩm nhuộm.</w:t>
      </w:r>
    </w:p>
    <w:p w14:paraId="6166BEFA" w14:textId="306B9AA5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dược phẩm.</w:t>
      </w:r>
    </w:p>
    <w:p w14:paraId="2B186C88" w14:textId="2666366A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thuốc sát trùng.</w:t>
      </w:r>
    </w:p>
    <w:p w14:paraId="3A424152" w14:textId="7FB61A36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+ Sản xuất thuốc diệt cỏ.</w:t>
      </w:r>
    </w:p>
    <w:p w14:paraId="08188F85" w14:textId="36BE3465" w:rsidR="009968C3" w:rsidRPr="00291B39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FF"/>
          <w:sz w:val="24"/>
          <w:szCs w:val="24"/>
        </w:rPr>
        <w:t>7. Điều chế</w:t>
      </w:r>
    </w:p>
    <w:p w14:paraId="39ECCE70" w14:textId="7CC201D4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Phenol được tổng hợp từ cumene (isopropylbenzene) bằng phản ứng oxi hóa khử bởi oxygen rồi thủy phân trong môi trường acid thu được phenol và acetone</w:t>
      </w:r>
    </w:p>
    <w:p w14:paraId="39CD1ED9" w14:textId="364D939F" w:rsidR="009968C3" w:rsidRPr="00382B0F" w:rsidRDefault="008B14A5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39D21A20" wp14:editId="241CE0AF">
            <wp:extent cx="3943847" cy="121305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552" cy="121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08208" w14:textId="56BD4FA4" w:rsidR="009968C3" w:rsidRPr="00382B0F" w:rsidRDefault="009968C3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 Ngoài ra, phenol còn được điều chế từ nhựa than đá</w:t>
      </w:r>
      <w:r w:rsidR="00E14DD5" w:rsidRPr="00382B0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72A35CBF" w14:textId="1505A2FF" w:rsidR="00213D5E" w:rsidRPr="00382B0F" w:rsidRDefault="00B14153" w:rsidP="00291B39">
      <w:pPr>
        <w:spacing w:after="0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highlight w:val="green"/>
        </w:rPr>
        <w:t>B. BÀI TẬP TRẮC NGHIỆM</w:t>
      </w:r>
    </w:p>
    <w:p w14:paraId="56C7E44C" w14:textId="377954BC" w:rsidR="00E14DD5" w:rsidRPr="00291B39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1: NHẬN BIẾT</w:t>
      </w:r>
    </w:p>
    <w:p w14:paraId="302A4D7D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mirrorIndents/>
        <w:rPr>
          <w:rFonts w:cs="Times New Roman"/>
          <w:b/>
          <w:color w:val="0000FF"/>
          <w:sz w:val="24"/>
          <w:szCs w:val="24"/>
          <w:lang w:val="fr-FR"/>
        </w:rPr>
      </w:pPr>
      <w:r w:rsidRPr="00382B0F">
        <w:rPr>
          <w:rFonts w:cs="Times New Roman"/>
          <w:sz w:val="24"/>
          <w:szCs w:val="24"/>
          <w:lang w:val="fr-FR"/>
        </w:rPr>
        <w:t>Phenol là hợp chất hữu cơ mà:</w:t>
      </w:r>
    </w:p>
    <w:p w14:paraId="61EB7BD1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>phân tử có chứa nhóm –OH và vòng benzene.</w:t>
      </w:r>
    </w:p>
    <w:p w14:paraId="21F9DEBD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  <w:lang w:val="fr-FR"/>
        </w:rPr>
        <w:t>B.</w:t>
      </w:r>
      <w:r w:rsidRPr="00382B0F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lang w:val="fr-FR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lang w:val="fr-FR"/>
        </w:rPr>
        <w:t>phân tử có chứa nhóm –OH liên kết trực tiếp với nguyên tử C của vòng benzen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fr-FR"/>
        </w:rPr>
        <w:t>e.</w:t>
      </w:r>
    </w:p>
    <w:p w14:paraId="09E2BC06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>phân tử có chứa nhóm –N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liên kết trực tiếp với nguyên tử C của vòng benzene.</w:t>
      </w:r>
    </w:p>
    <w:p w14:paraId="5A53F0F8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>phân tử có chứa nhóm –OH liên kết trực tiếp với nguyên tử C của vòng ở ngoài vòng benzene.</w:t>
      </w:r>
    </w:p>
    <w:p w14:paraId="61503C2C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rPr>
          <w:rFonts w:eastAsia="Times New Roman" w:cs="Times New Roman"/>
          <w:b/>
          <w:color w:val="0000FF"/>
          <w:sz w:val="24"/>
          <w:szCs w:val="24"/>
          <w:lang w:val="fr-FR"/>
        </w:rPr>
      </w:pPr>
      <w:bookmarkStart w:id="0" w:name="_Hlk43187700"/>
      <w:r w:rsidRPr="00382B0F">
        <w:rPr>
          <w:rFonts w:eastAsia="Times New Roman" w:cs="Times New Roman"/>
          <w:sz w:val="24"/>
          <w:szCs w:val="24"/>
          <w:lang w:val="fr-FR"/>
        </w:rPr>
        <w:t xml:space="preserve">Hợp chất thơm nào sau đây </w:t>
      </w:r>
      <w:r w:rsidRPr="00382B0F">
        <w:rPr>
          <w:rFonts w:eastAsia="Times New Roman" w:cs="Times New Roman"/>
          <w:b/>
          <w:bCs/>
          <w:sz w:val="24"/>
          <w:szCs w:val="24"/>
          <w:lang w:val="fr-FR"/>
        </w:rPr>
        <w:t xml:space="preserve">không </w:t>
      </w:r>
      <w:r w:rsidRPr="00382B0F">
        <w:rPr>
          <w:rFonts w:eastAsia="Times New Roman" w:cs="Times New Roman"/>
          <w:sz w:val="24"/>
          <w:szCs w:val="24"/>
          <w:lang w:val="fr-FR"/>
        </w:rPr>
        <w:t>thuộc họ phenol?</w:t>
      </w:r>
    </w:p>
    <w:p w14:paraId="5E215B45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82B0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382B0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OH.</w:t>
      </w:r>
      <w:r w:rsidRPr="00382B0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382B0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(OH)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82B0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382B0F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CH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82B0F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82B0F">
        <w:rPr>
          <w:rFonts w:ascii="Times New Roman" w:eastAsia="Times New Roman" w:hAnsi="Times New Roman" w:cs="Times New Roman"/>
          <w:sz w:val="24"/>
          <w:szCs w:val="24"/>
        </w:rPr>
        <w:t>OH.</w:t>
      </w:r>
      <w:r w:rsidRPr="00382B0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82B0F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C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</w:rPr>
        <w:t>6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CH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382B0F">
        <w:rPr>
          <w:rFonts w:ascii="Times New Roman" w:eastAsia="Times New Roman" w:hAnsi="Times New Roman" w:cs="Times New Roman"/>
          <w:color w:val="FF0000"/>
          <w:sz w:val="24"/>
          <w:szCs w:val="24"/>
          <w:highlight w:val="yellow"/>
        </w:rPr>
        <w:t>OH.</w:t>
      </w:r>
    </w:p>
    <w:p w14:paraId="40B74680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rPr>
          <w:rFonts w:eastAsia="Times New Roman" w:cs="Times New Roman"/>
          <w:b/>
          <w:color w:val="0000FF"/>
          <w:sz w:val="24"/>
          <w:szCs w:val="24"/>
        </w:rPr>
      </w:pPr>
      <w:r w:rsidRPr="00382B0F">
        <w:rPr>
          <w:rFonts w:eastAsia="Times New Roman" w:cs="Times New Roman"/>
          <w:noProof/>
          <w:sz w:val="24"/>
          <w:szCs w:val="24"/>
        </w:rPr>
        <w:t>Hợp chất C</w:t>
      </w:r>
      <w:r w:rsidRPr="00382B0F">
        <w:rPr>
          <w:rFonts w:eastAsia="Times New Roman" w:cs="Times New Roman"/>
          <w:noProof/>
          <w:sz w:val="24"/>
          <w:szCs w:val="24"/>
          <w:vertAlign w:val="subscript"/>
        </w:rPr>
        <w:t>6</w:t>
      </w:r>
      <w:r w:rsidRPr="00382B0F">
        <w:rPr>
          <w:rFonts w:eastAsia="Times New Roman" w:cs="Times New Roman"/>
          <w:noProof/>
          <w:sz w:val="24"/>
          <w:szCs w:val="24"/>
        </w:rPr>
        <w:t>H</w:t>
      </w:r>
      <w:r w:rsidRPr="00382B0F">
        <w:rPr>
          <w:rFonts w:eastAsia="Times New Roman" w:cs="Times New Roman"/>
          <w:noProof/>
          <w:sz w:val="24"/>
          <w:szCs w:val="24"/>
          <w:vertAlign w:val="subscript"/>
        </w:rPr>
        <w:t>5</w:t>
      </w:r>
      <w:r w:rsidRPr="00382B0F">
        <w:rPr>
          <w:rFonts w:eastAsia="Times New Roman" w:cs="Times New Roman"/>
          <w:noProof/>
          <w:sz w:val="24"/>
          <w:szCs w:val="24"/>
        </w:rPr>
        <w:t>OH ( C</w:t>
      </w:r>
      <w:r w:rsidRPr="00382B0F">
        <w:rPr>
          <w:rFonts w:eastAsia="Times New Roman" w:cs="Times New Roman"/>
          <w:noProof/>
          <w:sz w:val="24"/>
          <w:szCs w:val="24"/>
          <w:vertAlign w:val="subscript"/>
        </w:rPr>
        <w:t>6</w:t>
      </w:r>
      <w:r w:rsidRPr="00382B0F">
        <w:rPr>
          <w:rFonts w:eastAsia="Times New Roman" w:cs="Times New Roman"/>
          <w:noProof/>
          <w:sz w:val="24"/>
          <w:szCs w:val="24"/>
        </w:rPr>
        <w:t>H</w:t>
      </w:r>
      <w:r w:rsidRPr="00382B0F">
        <w:rPr>
          <w:rFonts w:eastAsia="Times New Roman" w:cs="Times New Roman"/>
          <w:noProof/>
          <w:sz w:val="24"/>
          <w:szCs w:val="24"/>
          <w:vertAlign w:val="subscript"/>
        </w:rPr>
        <w:t>5</w:t>
      </w:r>
      <w:r w:rsidRPr="00382B0F">
        <w:rPr>
          <w:rFonts w:eastAsia="Times New Roman" w:cs="Times New Roman"/>
          <w:noProof/>
          <w:sz w:val="24"/>
          <w:szCs w:val="24"/>
        </w:rPr>
        <w:t>- vòng thơm) có tên là</w:t>
      </w:r>
    </w:p>
    <w:p w14:paraId="52186D92" w14:textId="77777777" w:rsidR="000B31BD" w:rsidRPr="00382B0F" w:rsidRDefault="000B31BD" w:rsidP="00291B39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noProof/>
          <w:color w:val="FF0000"/>
          <w:sz w:val="24"/>
          <w:szCs w:val="24"/>
        </w:rPr>
      </w:pPr>
      <w:r w:rsidRPr="00382B0F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>A.</w:t>
      </w:r>
      <w:r w:rsidRPr="00382B0F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benzene.</w:t>
      </w:r>
      <w:r w:rsidRPr="00382B0F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ab/>
        <w:t>B.</w:t>
      </w:r>
      <w:r w:rsidRPr="00382B0F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alcohol ethylic.</w:t>
      </w:r>
      <w:r w:rsidRPr="00382B0F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ab/>
        <w:t>C.</w:t>
      </w:r>
      <w:r w:rsidRPr="00382B0F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alcohol benzylic.</w:t>
      </w:r>
      <w:r w:rsidRPr="00382B0F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ab/>
      </w:r>
      <w:r w:rsidRPr="00382B0F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yellow"/>
          <w:u w:val="single"/>
        </w:rPr>
        <w:t>D.</w:t>
      </w:r>
      <w:r w:rsidRPr="00382B0F"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  <w:highlight w:val="yellow"/>
        </w:rPr>
        <w:t xml:space="preserve"> </w:t>
      </w:r>
      <w:r w:rsidRPr="00382B0F">
        <w:rPr>
          <w:rFonts w:ascii="Times New Roman" w:eastAsia="Times New Roman" w:hAnsi="Times New Roman" w:cs="Times New Roman"/>
          <w:noProof/>
          <w:color w:val="FF0000"/>
          <w:sz w:val="24"/>
          <w:szCs w:val="24"/>
          <w:highlight w:val="yellow"/>
        </w:rPr>
        <w:t>phenol.</w:t>
      </w:r>
    </w:p>
    <w:p w14:paraId="0E306869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 xml:space="preserve">Phenol lỏng </w:t>
      </w:r>
      <w:r w:rsidRPr="00382B0F">
        <w:rPr>
          <w:rFonts w:cs="Times New Roman"/>
          <w:b/>
          <w:sz w:val="24"/>
          <w:szCs w:val="24"/>
        </w:rPr>
        <w:t>không</w:t>
      </w:r>
      <w:r w:rsidRPr="00382B0F">
        <w:rPr>
          <w:rFonts w:cs="Times New Roman"/>
          <w:sz w:val="24"/>
          <w:szCs w:val="24"/>
        </w:rPr>
        <w:t xml:space="preserve"> có khả năng phản ứng với</w:t>
      </w:r>
    </w:p>
    <w:p w14:paraId="72224CF9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kim loại Na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dung dịch NaOH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nước bromine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dung dịch NaCl</w:t>
      </w:r>
      <w:r w:rsidRPr="00382B0F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bookmarkEnd w:id="0"/>
    <w:p w14:paraId="28EFDB94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Phenol phản ứng được với dung dịch nào sau đây ?</w:t>
      </w:r>
    </w:p>
    <w:p w14:paraId="14C77EA1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NaHCO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hAnsi="Times New Roman" w:cs="Times New Roman"/>
          <w:sz w:val="24"/>
          <w:szCs w:val="24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C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hAnsi="Times New Roman" w:cs="Times New Roman"/>
          <w:sz w:val="24"/>
          <w:szCs w:val="24"/>
        </w:rPr>
        <w:t>COOH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KOH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HCl.</w:t>
      </w:r>
    </w:p>
    <w:p w14:paraId="4451B35D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ất nào sau đây tạo kết tủa với dung dịch brom?</w:t>
      </w:r>
    </w:p>
    <w:p w14:paraId="0D5ADE90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82B0F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Phenol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Ethylen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Benzene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Acethylen.</w:t>
      </w:r>
    </w:p>
    <w:p w14:paraId="721903BD" w14:textId="77777777" w:rsidR="000B31BD" w:rsidRPr="00382B0F" w:rsidRDefault="000B31BD" w:rsidP="00291B3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Ả</w:t>
      </w:r>
      <w:r w:rsidRPr="00382B0F">
        <w:rPr>
          <w:rFonts w:cs="Times New Roman"/>
          <w:spacing w:val="1"/>
          <w:sz w:val="24"/>
          <w:szCs w:val="24"/>
        </w:rPr>
        <w:t>n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hư</w:t>
      </w:r>
      <w:r w:rsidRPr="00382B0F">
        <w:rPr>
          <w:rFonts w:cs="Times New Roman"/>
          <w:spacing w:val="1"/>
          <w:sz w:val="24"/>
          <w:szCs w:val="24"/>
        </w:rPr>
        <w:t>ở</w:t>
      </w:r>
      <w:r w:rsidRPr="00382B0F">
        <w:rPr>
          <w:rFonts w:cs="Times New Roman"/>
          <w:sz w:val="24"/>
          <w:szCs w:val="24"/>
        </w:rPr>
        <w:t>ng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ủa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nhóm</w:t>
      </w:r>
      <w:r w:rsidRPr="00382B0F">
        <w:rPr>
          <w:rFonts w:cs="Times New Roman"/>
          <w:spacing w:val="8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-OH</w:t>
      </w:r>
      <w:r w:rsidRPr="00382B0F">
        <w:rPr>
          <w:rFonts w:cs="Times New Roman"/>
          <w:spacing w:val="11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đến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gốc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pacing w:val="-1"/>
          <w:sz w:val="24"/>
          <w:szCs w:val="24"/>
        </w:rPr>
        <w:t>C</w:t>
      </w:r>
      <w:r w:rsidRPr="00382B0F">
        <w:rPr>
          <w:rFonts w:cs="Times New Roman"/>
          <w:spacing w:val="-1"/>
          <w:sz w:val="24"/>
          <w:szCs w:val="24"/>
          <w:vertAlign w:val="subscript"/>
        </w:rPr>
        <w:t>6</w:t>
      </w:r>
      <w:r w:rsidRPr="00382B0F">
        <w:rPr>
          <w:rFonts w:cs="Times New Roman"/>
          <w:spacing w:val="-1"/>
          <w:sz w:val="24"/>
          <w:szCs w:val="24"/>
        </w:rPr>
        <w:t>H</w:t>
      </w:r>
      <w:r w:rsidRPr="00382B0F">
        <w:rPr>
          <w:rFonts w:cs="Times New Roman"/>
          <w:spacing w:val="-1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>-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rong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hân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ử</w:t>
      </w:r>
      <w:r w:rsidRPr="00382B0F">
        <w:rPr>
          <w:rFonts w:cs="Times New Roman"/>
          <w:spacing w:val="9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henol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</w:t>
      </w:r>
      <w:r w:rsidRPr="00382B0F">
        <w:rPr>
          <w:rFonts w:cs="Times New Roman"/>
          <w:spacing w:val="-1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>ể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hiện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qua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</w:t>
      </w:r>
      <w:r w:rsidRPr="00382B0F">
        <w:rPr>
          <w:rFonts w:cs="Times New Roman"/>
          <w:spacing w:val="-1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>ản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ứng</w:t>
      </w:r>
      <w:r w:rsidRPr="00382B0F">
        <w:rPr>
          <w:rFonts w:cs="Times New Roman"/>
          <w:spacing w:val="10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giữa phenol với</w:t>
      </w:r>
    </w:p>
    <w:p w14:paraId="44B16A2A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dung d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ị</w:t>
      </w:r>
      <w:r w:rsidRPr="00382B0F">
        <w:rPr>
          <w:rFonts w:ascii="Times New Roman" w:hAnsi="Times New Roman" w:cs="Times New Roman"/>
          <w:sz w:val="24"/>
          <w:szCs w:val="24"/>
        </w:rPr>
        <w:t>ch NaOH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Na k</w:t>
      </w:r>
      <w:r w:rsidRPr="00382B0F">
        <w:rPr>
          <w:rFonts w:ascii="Times New Roman" w:hAnsi="Times New Roman" w:cs="Times New Roman"/>
          <w:spacing w:val="2"/>
          <w:sz w:val="24"/>
          <w:szCs w:val="24"/>
        </w:rPr>
        <w:t>i</w:t>
      </w:r>
      <w:r w:rsidRPr="00382B0F">
        <w:rPr>
          <w:rFonts w:ascii="Times New Roman" w:hAnsi="Times New Roman" w:cs="Times New Roman"/>
          <w:sz w:val="24"/>
          <w:szCs w:val="24"/>
        </w:rPr>
        <w:t>m</w:t>
      </w:r>
      <w:r w:rsidRPr="00382B0F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>loạ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.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nư</w:t>
      </w:r>
      <w:r w:rsidRPr="00382B0F">
        <w:rPr>
          <w:rFonts w:ascii="Times New Roman" w:hAnsi="Times New Roman" w:cs="Times New Roman"/>
          <w:color w:val="FF0000"/>
          <w:spacing w:val="1"/>
          <w:sz w:val="24"/>
          <w:szCs w:val="24"/>
          <w:highlight w:val="yellow"/>
        </w:rPr>
        <w:t>ớ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c </w:t>
      </w:r>
      <w:r w:rsidRPr="00382B0F">
        <w:rPr>
          <w:rFonts w:ascii="Times New Roman" w:hAnsi="Times New Roman" w:cs="Times New Roman"/>
          <w:color w:val="FF0000"/>
          <w:position w:val="1"/>
          <w:sz w:val="24"/>
          <w:szCs w:val="24"/>
          <w:highlight w:val="yellow"/>
        </w:rPr>
        <w:t>Br</w:t>
      </w:r>
      <w:r w:rsidRPr="00382B0F">
        <w:rPr>
          <w:rFonts w:ascii="Times New Roman" w:hAnsi="Times New Roman" w:cs="Times New Roman"/>
          <w:color w:val="FF0000"/>
          <w:position w:val="1"/>
          <w:sz w:val="24"/>
          <w:szCs w:val="24"/>
          <w:highlight w:val="yellow"/>
          <w:vertAlign w:val="subscript"/>
        </w:rPr>
        <w:t>2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pacing w:val="-19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>(Ni, nung nóng).</w:t>
      </w:r>
    </w:p>
    <w:p w14:paraId="65429483" w14:textId="77777777" w:rsidR="000B31BD" w:rsidRPr="00382B0F" w:rsidRDefault="000B31BD" w:rsidP="00291B3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mirrorIndents/>
        <w:rPr>
          <w:rFonts w:cs="Times New Roman"/>
          <w:b/>
          <w:bCs/>
          <w:color w:val="0000FF"/>
          <w:spacing w:val="-4"/>
          <w:sz w:val="24"/>
          <w:szCs w:val="24"/>
        </w:rPr>
      </w:pPr>
      <w:r w:rsidRPr="00382B0F">
        <w:rPr>
          <w:rFonts w:cs="Times New Roman"/>
          <w:color w:val="000000"/>
          <w:sz w:val="24"/>
          <w:szCs w:val="24"/>
        </w:rPr>
        <w:t>Hợp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chất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hữu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pacing w:val="-1"/>
          <w:sz w:val="24"/>
          <w:szCs w:val="24"/>
        </w:rPr>
        <w:t>c</w:t>
      </w:r>
      <w:r w:rsidRPr="00382B0F">
        <w:rPr>
          <w:rFonts w:cs="Times New Roman"/>
          <w:color w:val="000000"/>
          <w:sz w:val="24"/>
          <w:szCs w:val="24"/>
        </w:rPr>
        <w:t>ơ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X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tác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dụ</w:t>
      </w:r>
      <w:r w:rsidRPr="00382B0F">
        <w:rPr>
          <w:rFonts w:cs="Times New Roman"/>
          <w:color w:val="000000"/>
          <w:spacing w:val="-1"/>
          <w:sz w:val="24"/>
          <w:szCs w:val="24"/>
        </w:rPr>
        <w:t>n</w:t>
      </w:r>
      <w:r w:rsidRPr="00382B0F">
        <w:rPr>
          <w:rFonts w:cs="Times New Roman"/>
          <w:color w:val="000000"/>
          <w:sz w:val="24"/>
          <w:szCs w:val="24"/>
        </w:rPr>
        <w:t>g</w:t>
      </w:r>
      <w:r w:rsidRPr="00382B0F">
        <w:rPr>
          <w:rFonts w:cs="Times New Roman"/>
          <w:color w:val="000000"/>
          <w:spacing w:val="3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đư</w:t>
      </w:r>
      <w:r w:rsidRPr="00382B0F">
        <w:rPr>
          <w:rFonts w:cs="Times New Roman"/>
          <w:color w:val="000000"/>
          <w:spacing w:val="1"/>
          <w:sz w:val="24"/>
          <w:szCs w:val="24"/>
        </w:rPr>
        <w:t>ợ</w:t>
      </w:r>
      <w:r w:rsidRPr="00382B0F">
        <w:rPr>
          <w:rFonts w:cs="Times New Roman"/>
          <w:color w:val="000000"/>
          <w:sz w:val="24"/>
          <w:szCs w:val="24"/>
        </w:rPr>
        <w:t>c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với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dung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pacing w:val="-1"/>
          <w:sz w:val="24"/>
          <w:szCs w:val="24"/>
        </w:rPr>
        <w:t>d</w:t>
      </w:r>
      <w:r w:rsidRPr="00382B0F">
        <w:rPr>
          <w:rFonts w:cs="Times New Roman"/>
          <w:color w:val="000000"/>
          <w:spacing w:val="1"/>
          <w:sz w:val="24"/>
          <w:szCs w:val="24"/>
        </w:rPr>
        <w:t>ị</w:t>
      </w:r>
      <w:r w:rsidRPr="00382B0F">
        <w:rPr>
          <w:rFonts w:cs="Times New Roman"/>
          <w:color w:val="000000"/>
          <w:sz w:val="24"/>
          <w:szCs w:val="24"/>
        </w:rPr>
        <w:t>ch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NaOH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và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dung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d</w:t>
      </w:r>
      <w:r w:rsidRPr="00382B0F">
        <w:rPr>
          <w:rFonts w:cs="Times New Roman"/>
          <w:color w:val="000000"/>
          <w:spacing w:val="1"/>
          <w:sz w:val="24"/>
          <w:szCs w:val="24"/>
        </w:rPr>
        <w:t>ị</w:t>
      </w:r>
      <w:r w:rsidRPr="00382B0F">
        <w:rPr>
          <w:rFonts w:cs="Times New Roman"/>
          <w:color w:val="000000"/>
          <w:sz w:val="24"/>
          <w:szCs w:val="24"/>
        </w:rPr>
        <w:t>ch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brom</w:t>
      </w:r>
      <w:r w:rsidRPr="00382B0F">
        <w:rPr>
          <w:rFonts w:cs="Times New Roman"/>
          <w:color w:val="000000"/>
          <w:spacing w:val="2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>nhưng</w:t>
      </w:r>
      <w:r w:rsidRPr="00382B0F">
        <w:rPr>
          <w:rFonts w:cs="Times New Roman"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b/>
          <w:color w:val="000000"/>
          <w:sz w:val="24"/>
          <w:szCs w:val="24"/>
        </w:rPr>
        <w:t>không</w:t>
      </w:r>
      <w:r w:rsidRPr="00382B0F">
        <w:rPr>
          <w:rFonts w:cs="Times New Roman"/>
          <w:b/>
          <w:color w:val="000000"/>
          <w:spacing w:val="4"/>
          <w:sz w:val="24"/>
          <w:szCs w:val="24"/>
        </w:rPr>
        <w:t xml:space="preserve"> </w:t>
      </w:r>
      <w:r w:rsidRPr="00382B0F">
        <w:rPr>
          <w:rFonts w:cs="Times New Roman"/>
          <w:color w:val="000000"/>
          <w:sz w:val="24"/>
          <w:szCs w:val="24"/>
        </w:rPr>
        <w:t xml:space="preserve">tác dụng với dung </w:t>
      </w:r>
      <w:r w:rsidRPr="00382B0F">
        <w:rPr>
          <w:rFonts w:cs="Times New Roman"/>
          <w:color w:val="000000"/>
          <w:spacing w:val="-1"/>
          <w:sz w:val="24"/>
          <w:szCs w:val="24"/>
        </w:rPr>
        <w:t>d</w:t>
      </w:r>
      <w:r w:rsidRPr="00382B0F">
        <w:rPr>
          <w:rFonts w:cs="Times New Roman"/>
          <w:color w:val="000000"/>
          <w:spacing w:val="1"/>
          <w:sz w:val="24"/>
          <w:szCs w:val="24"/>
        </w:rPr>
        <w:t>ị</w:t>
      </w:r>
      <w:r w:rsidRPr="00382B0F">
        <w:rPr>
          <w:rFonts w:cs="Times New Roman"/>
          <w:color w:val="000000"/>
          <w:sz w:val="24"/>
          <w:szCs w:val="24"/>
        </w:rPr>
        <w:t>ch NaHC</w:t>
      </w:r>
      <w:r w:rsidRPr="00382B0F">
        <w:rPr>
          <w:rFonts w:cs="Times New Roman"/>
          <w:color w:val="000000"/>
          <w:spacing w:val="-1"/>
          <w:sz w:val="24"/>
          <w:szCs w:val="24"/>
        </w:rPr>
        <w:t>O</w:t>
      </w:r>
      <w:r w:rsidRPr="00382B0F">
        <w:rPr>
          <w:rFonts w:cs="Times New Roman"/>
          <w:color w:val="000000"/>
          <w:spacing w:val="1"/>
          <w:w w:val="99"/>
          <w:position w:val="-3"/>
          <w:sz w:val="24"/>
          <w:szCs w:val="24"/>
          <w:vertAlign w:val="subscript"/>
        </w:rPr>
        <w:t>3</w:t>
      </w:r>
      <w:r w:rsidRPr="00382B0F">
        <w:rPr>
          <w:rFonts w:cs="Times New Roman"/>
          <w:color w:val="000000"/>
          <w:sz w:val="24"/>
          <w:szCs w:val="24"/>
        </w:rPr>
        <w:t>. Tên gọi của X là</w:t>
      </w:r>
    </w:p>
    <w:p w14:paraId="46485BD4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>aniline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phenol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 xml:space="preserve"> acrylic acid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color w:val="000000"/>
          <w:spacing w:val="-2"/>
          <w:sz w:val="24"/>
          <w:szCs w:val="24"/>
        </w:rPr>
        <w:t>alcohol ethylic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0F79F9E" w14:textId="77777777" w:rsidR="000B31BD" w:rsidRPr="00382B0F" w:rsidRDefault="000B31BD" w:rsidP="00291B39">
      <w:pPr>
        <w:pStyle w:val="ListParagraph"/>
        <w:numPr>
          <w:ilvl w:val="0"/>
          <w:numId w:val="18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Trong phân tử phenol, do ảnh hưởng của vòng benzene làm cho liên kết -OH của phenol</w:t>
      </w:r>
    </w:p>
    <w:p w14:paraId="16B354CE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382B0F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Pr="00382B0F">
        <w:rPr>
          <w:rFonts w:ascii="Times New Roman" w:hAnsi="Times New Roman" w:cs="Times New Roman"/>
          <w:bCs/>
          <w:color w:val="FF0000"/>
          <w:sz w:val="24"/>
          <w:szCs w:val="24"/>
          <w:highlight w:val="yellow"/>
        </w:rPr>
        <w:t>bị phân cực mạnh hơn so với alcohol nên có tính acid yếu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</w:p>
    <w:p w14:paraId="78C92598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82B0F">
        <w:rPr>
          <w:rFonts w:ascii="Times New Roman" w:hAnsi="Times New Roman" w:cs="Times New Roman"/>
          <w:bCs/>
          <w:sz w:val="24"/>
          <w:szCs w:val="24"/>
        </w:rPr>
        <w:t>bị phân cực ít hơn so với alcohol nên có tính acid yếu</w: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57B4325A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82B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bCs/>
          <w:sz w:val="24"/>
          <w:szCs w:val="24"/>
        </w:rPr>
        <w:t>bị phân cực mạnh hơn so với alcohol nên có tính base yếu</w: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36FC8388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82B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bCs/>
          <w:sz w:val="24"/>
          <w:szCs w:val="24"/>
        </w:rPr>
        <w:t>bị phân cực ít hơn so với alcohol nên có tính acid mạnh</w: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104ED446" w14:textId="77777777" w:rsidR="000B31BD" w:rsidRPr="00382B0F" w:rsidRDefault="000B31BD" w:rsidP="00291B39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 xml:space="preserve">Trong các cặp chất sau cặp chất nào </w:t>
      </w:r>
      <w:r w:rsidRPr="00382B0F">
        <w:rPr>
          <w:rFonts w:cs="Times New Roman"/>
          <w:b/>
          <w:sz w:val="24"/>
          <w:szCs w:val="24"/>
        </w:rPr>
        <w:t>không</w:t>
      </w:r>
      <w:r w:rsidRPr="00382B0F">
        <w:rPr>
          <w:rFonts w:cs="Times New Roman"/>
          <w:sz w:val="24"/>
          <w:szCs w:val="24"/>
        </w:rPr>
        <w:t xml:space="preserve"> phải là đồng đẳng của nhau?</w:t>
      </w:r>
    </w:p>
    <w:p w14:paraId="3B322911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82B0F">
        <w:rPr>
          <w:rFonts w:ascii="Times New Roman" w:hAnsi="Times New Roman" w:cs="Times New Roman"/>
          <w:sz w:val="24"/>
          <w:szCs w:val="24"/>
        </w:rPr>
        <w:t xml:space="preserve"> 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 và C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hAnsi="Times New Roman" w:cs="Times New Roman"/>
          <w:sz w:val="24"/>
          <w:szCs w:val="24"/>
        </w:rPr>
        <w:t>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82B0F">
        <w:rPr>
          <w:rFonts w:ascii="Times New Roman" w:hAnsi="Times New Roman" w:cs="Times New Roman"/>
          <w:sz w:val="24"/>
          <w:szCs w:val="24"/>
        </w:rPr>
        <w:t xml:space="preserve">OH.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C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6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H và C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6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CH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382B0F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H.</w:t>
      </w:r>
    </w:p>
    <w:p w14:paraId="0E5E4E64" w14:textId="77777777" w:rsidR="000B31BD" w:rsidRPr="00382B0F" w:rsidRDefault="000B31B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82B0F">
        <w:rPr>
          <w:rFonts w:ascii="Times New Roman" w:hAnsi="Times New Roman" w:cs="Times New Roman"/>
          <w:sz w:val="24"/>
          <w:szCs w:val="24"/>
        </w:rPr>
        <w:t xml:space="preserve"> C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hAnsi="Times New Roman" w:cs="Times New Roman"/>
          <w:sz w:val="24"/>
          <w:szCs w:val="24"/>
        </w:rPr>
        <w:t>OH và 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 xml:space="preserve">OH.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</w:rPr>
        <w:t xml:space="preserve"> C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82B0F">
        <w:rPr>
          <w:rFonts w:ascii="Times New Roman" w:hAnsi="Times New Roman" w:cs="Times New Roman"/>
          <w:sz w:val="24"/>
          <w:szCs w:val="24"/>
        </w:rPr>
        <w:t xml:space="preserve"> và 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5AE54C40" w14:textId="5261A8AE" w:rsidR="000B31BD" w:rsidRPr="00291B39" w:rsidRDefault="000B31BD" w:rsidP="00291B39">
      <w:pPr>
        <w:spacing w:after="0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2</w:t>
      </w:r>
      <w:r w:rsidR="003238B5" w:rsidRPr="00291B39">
        <w:rPr>
          <w:rFonts w:ascii="Times New Roman" w:hAnsi="Times New Roman" w:cs="Times New Roman"/>
          <w:b/>
          <w:iCs/>
          <w:color w:val="FF0000"/>
          <w:sz w:val="24"/>
          <w:szCs w:val="24"/>
        </w:rPr>
        <w:t>: THÔNG HIỂU</w:t>
      </w:r>
    </w:p>
    <w:p w14:paraId="5AF8CA4C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  <w:lang w:val="pt-BR"/>
        </w:rPr>
      </w:pPr>
      <w:r w:rsidRPr="00382B0F">
        <w:rPr>
          <w:rFonts w:cs="Times New Roman"/>
          <w:sz w:val="24"/>
          <w:szCs w:val="24"/>
          <w:lang w:val="pt-BR"/>
        </w:rPr>
        <w:t>Từ muối C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cs="Times New Roman"/>
          <w:sz w:val="24"/>
          <w:szCs w:val="24"/>
          <w:lang w:val="pt-BR"/>
        </w:rPr>
        <w:t>H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cs="Times New Roman"/>
          <w:sz w:val="24"/>
          <w:szCs w:val="24"/>
          <w:lang w:val="pt-BR"/>
        </w:rPr>
        <w:t>ONa có thể tái tạo lại phenol bằng cách:</w:t>
      </w:r>
    </w:p>
    <w:p w14:paraId="1575AE10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A.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cho tác dụng với dung dịch của Acid mạnh hơn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nung nóng</w:t>
      </w:r>
    </w:p>
    <w:p w14:paraId="5EA3573B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òa tan vào nước rồi đun sôi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ho tác dụng với dung dịch alcohol ethylic.</w:t>
      </w:r>
    </w:p>
    <w:p w14:paraId="3B564DD9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  <w:lang w:val="pt-BR"/>
        </w:rPr>
      </w:pPr>
      <w:r w:rsidRPr="00382B0F">
        <w:rPr>
          <w:rFonts w:cs="Times New Roman"/>
          <w:sz w:val="24"/>
          <w:szCs w:val="24"/>
          <w:lang w:val="pt-BR"/>
        </w:rPr>
        <w:t>Số đồng phân có chứa nhân benzen phản ứng với Na, có CTPT C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7</w:t>
      </w:r>
      <w:r w:rsidRPr="00382B0F">
        <w:rPr>
          <w:rFonts w:cs="Times New Roman"/>
          <w:sz w:val="24"/>
          <w:szCs w:val="24"/>
          <w:lang w:val="pt-BR"/>
        </w:rPr>
        <w:t>H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8</w:t>
      </w:r>
      <w:r w:rsidRPr="00382B0F">
        <w:rPr>
          <w:rFonts w:cs="Times New Roman"/>
          <w:sz w:val="24"/>
          <w:szCs w:val="24"/>
          <w:lang w:val="pt-BR"/>
        </w:rPr>
        <w:t>O là</w:t>
      </w:r>
    </w:p>
    <w:p w14:paraId="78F54862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B.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lang w:val="pt-BR"/>
        </w:rPr>
        <w:t>4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vi-VN"/>
        </w:rPr>
        <w:t>5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6.</w:t>
      </w:r>
    </w:p>
    <w:p w14:paraId="74E6CD89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14:paraId="5567FD60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Tính số liên kết </w:t>
      </w:r>
      <w:r w:rsidRPr="00382B0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079" w:dyaOrig="620" w14:anchorId="389E095E">
          <v:shape id="_x0000_i1028" type="#_x0000_t75" style="width:104.9pt;height:30.55pt" o:ole="">
            <v:imagedata r:id="rId22" o:title=""/>
          </v:shape>
          <o:OLEObject Type="Embed" ProgID="Equation.DSMT4" ShapeID="_x0000_i1028" DrawAspect="Content" ObjectID="_1782160128" r:id="rId23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hỉ có vòng benzen</w:t>
      </w:r>
    </w:p>
    <w:p w14:paraId="1170286A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Tác dụng Na là ancol thơm hoặc phenol</w:t>
      </w:r>
    </w:p>
    <w:p w14:paraId="16CB2A80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object w:dxaOrig="5070" w:dyaOrig="1965" w14:anchorId="21DA3D75">
          <v:shape id="_x0000_i1029" type="#_x0000_t75" style="width:254pt;height:98.55pt" o:ole="">
            <v:imagedata r:id="rId24" o:title=""/>
          </v:shape>
          <o:OLEObject Type="Embed" ProgID="ChemWindow.Document" ShapeID="_x0000_i1029" DrawAspect="Content" ObjectID="_1782160129" r:id="rId25"/>
        </w:object>
      </w:r>
    </w:p>
    <w:p w14:paraId="0B2A28A0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Số hợp chất thơm có CTPT C</w:t>
      </w:r>
      <w:r w:rsidRPr="00382B0F">
        <w:rPr>
          <w:rFonts w:cs="Times New Roman"/>
          <w:sz w:val="24"/>
          <w:szCs w:val="24"/>
          <w:vertAlign w:val="subscript"/>
        </w:rPr>
        <w:t>7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O tác dụng với NaOH là</w:t>
      </w:r>
    </w:p>
    <w:p w14:paraId="6B653779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1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2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3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4</w:t>
      </w:r>
    </w:p>
    <w:p w14:paraId="250E0363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382B0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A4AC22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Tác dụng NaOH chỉ có dạng phenol</w:t>
      </w:r>
    </w:p>
    <w:bookmarkStart w:id="1" w:name="OLE_LINK1"/>
    <w:bookmarkStart w:id="2" w:name="OLE_LINK2"/>
    <w:p w14:paraId="396C4C8C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object w:dxaOrig="3615" w:dyaOrig="1965" w14:anchorId="4C7470F8">
          <v:shape id="_x0000_i1030" type="#_x0000_t75" style="width:180.95pt;height:98.55pt" o:ole="">
            <v:imagedata r:id="rId26" o:title=""/>
          </v:shape>
          <o:OLEObject Type="Embed" ProgID="ChemWindow.Document" ShapeID="_x0000_i1030" DrawAspect="Content" ObjectID="_1782160130" r:id="rId27"/>
        </w:object>
      </w:r>
      <w:bookmarkEnd w:id="1"/>
      <w:bookmarkEnd w:id="2"/>
    </w:p>
    <w:p w14:paraId="0AC1798B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Số đồng phân có chứa nhân benzen phản ứng với Na, có CTPT C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O là</w:t>
      </w:r>
    </w:p>
    <w:p w14:paraId="3B608570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3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4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vi-VN"/>
        </w:rPr>
        <w:t>5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6.</w:t>
      </w:r>
    </w:p>
    <w:p w14:paraId="00EBFF85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8B63F05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ính số liên kết </w:t>
      </w:r>
      <w:r w:rsidRPr="00382B0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060" w:dyaOrig="620" w14:anchorId="2A1EAE2A">
          <v:shape id="_x0000_i1031" type="#_x0000_t75" style="width:102.6pt;height:30.55pt" o:ole="">
            <v:imagedata r:id="rId28" o:title=""/>
          </v:shape>
          <o:OLEObject Type="Embed" ProgID="Equation.DSMT4" ShapeID="_x0000_i1031" DrawAspect="Content" ObjectID="_1782160131" r:id="rId29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có vòng benzen và một liên kết đôi</w:t>
      </w:r>
    </w:p>
    <w:p w14:paraId="029C9B62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object w:dxaOrig="4320" w:dyaOrig="2010" w14:anchorId="760C5374">
          <v:shape id="_x0000_i1032" type="#_x0000_t75" style="width:3in;height:100.2pt" o:ole="">
            <v:imagedata r:id="rId30" o:title=""/>
          </v:shape>
          <o:OLEObject Type="Embed" ProgID="ChemWindow.Document" ShapeID="_x0000_i1032" DrawAspect="Content" ObjectID="_1782160132" r:id="rId31"/>
        </w:object>
      </w:r>
    </w:p>
    <w:p w14:paraId="4D01A14B" w14:textId="77777777" w:rsidR="000A2047" w:rsidRPr="00382B0F" w:rsidRDefault="000A2047" w:rsidP="00291B39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rPr>
          <w:rFonts w:cs="Times New Roman"/>
          <w:color w:val="000000"/>
          <w:sz w:val="24"/>
          <w:szCs w:val="24"/>
        </w:rPr>
      </w:pPr>
      <w:r w:rsidRPr="00382B0F">
        <w:rPr>
          <w:rFonts w:cs="Times New Roman"/>
          <w:color w:val="000000"/>
          <w:sz w:val="24"/>
          <w:szCs w:val="24"/>
        </w:rPr>
        <w:t xml:space="preserve">Khi thay nguyên tử H của hiđrocacbon bằng nhóm -OH thì được </w:t>
      </w:r>
      <w:r w:rsidRPr="00382B0F">
        <w:rPr>
          <w:rFonts w:cs="Times New Roman"/>
          <w:i/>
          <w:iCs/>
          <w:color w:val="000000"/>
          <w:sz w:val="24"/>
          <w:szCs w:val="24"/>
        </w:rPr>
        <w:t>dẫn xuất hiđroxi</w:t>
      </w:r>
      <w:r w:rsidRPr="00382B0F">
        <w:rPr>
          <w:rFonts w:cs="Times New Roman"/>
          <w:color w:val="000000"/>
          <w:sz w:val="24"/>
          <w:szCs w:val="24"/>
        </w:rPr>
        <w:t>. Có các nhận định sau:</w:t>
      </w:r>
    </w:p>
    <w:p w14:paraId="529597E8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</w:rPr>
        <w:lastRenderedPageBreak/>
        <w:t>(a) Phenol là dẫn xuất hiđroxi của hiđrocacbon thơm.</w:t>
      </w:r>
    </w:p>
    <w:p w14:paraId="4FF19212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82B0F">
        <w:rPr>
          <w:rFonts w:ascii="Times New Roman" w:hAnsi="Times New Roman" w:cs="Times New Roman"/>
          <w:color w:val="FF0000"/>
          <w:sz w:val="24"/>
          <w:szCs w:val="24"/>
        </w:rPr>
        <w:t>(b) Phenol là dẫn xuất hiđroxi mà nhóm OH đính với C của vòng thơm.</w:t>
      </w:r>
    </w:p>
    <w:p w14:paraId="017DA0DF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</w:rPr>
        <w:t>(c) Ancol thơm là dẫn xuất hiđroxi của hiđrocacbon thơm.</w:t>
      </w:r>
    </w:p>
    <w:p w14:paraId="4B9146CE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(d) Ancol thơm là 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>copper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ẳng của phenol.</w:t>
      </w:r>
    </w:p>
    <w:p w14:paraId="1F5624BB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Số nhận xét đúng là </w:t>
      </w:r>
    </w:p>
    <w:p w14:paraId="46CBDB59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3.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Pr="00044C34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1.</w:t>
      </w:r>
      <w:r w:rsidRPr="00382B0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 xml:space="preserve">4.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>2.</w:t>
      </w:r>
    </w:p>
    <w:p w14:paraId="15AAAEC4" w14:textId="77777777" w:rsidR="000A2047" w:rsidRPr="00382B0F" w:rsidRDefault="000A2047" w:rsidP="00291B39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mirrorIndents/>
        <w:rPr>
          <w:rFonts w:cs="Times New Roman"/>
          <w:b/>
          <w:bCs/>
          <w:color w:val="0000FF"/>
          <w:spacing w:val="-4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Dãy g</w:t>
      </w:r>
      <w:r w:rsidRPr="00382B0F">
        <w:rPr>
          <w:rFonts w:cs="Times New Roman"/>
          <w:spacing w:val="1"/>
          <w:sz w:val="24"/>
          <w:szCs w:val="24"/>
        </w:rPr>
        <w:t>ồ</w:t>
      </w:r>
      <w:r w:rsidRPr="00382B0F">
        <w:rPr>
          <w:rFonts w:cs="Times New Roman"/>
          <w:sz w:val="24"/>
          <w:szCs w:val="24"/>
        </w:rPr>
        <w:t>m</w:t>
      </w:r>
      <w:r w:rsidRPr="00382B0F">
        <w:rPr>
          <w:rFonts w:cs="Times New Roman"/>
          <w:spacing w:val="-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ác chất đều phản</w:t>
      </w:r>
      <w:r w:rsidRPr="00382B0F">
        <w:rPr>
          <w:rFonts w:cs="Times New Roman"/>
          <w:spacing w:val="-1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ứng với phenol là</w:t>
      </w:r>
    </w:p>
    <w:p w14:paraId="4FFF48FA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nư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ớ</w:t>
      </w:r>
      <w:r w:rsidRPr="00382B0F">
        <w:rPr>
          <w:rFonts w:ascii="Times New Roman" w:hAnsi="Times New Roman" w:cs="Times New Roman"/>
          <w:sz w:val="24"/>
          <w:szCs w:val="24"/>
        </w:rPr>
        <w:t xml:space="preserve">c bromine, anđehit axetic, dung </w:t>
      </w:r>
      <w:r w:rsidRPr="00382B0F">
        <w:rPr>
          <w:rFonts w:ascii="Times New Roman" w:hAnsi="Times New Roman" w:cs="Times New Roman"/>
          <w:spacing w:val="-1"/>
          <w:sz w:val="24"/>
          <w:szCs w:val="24"/>
        </w:rPr>
        <w:t>d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ị</w:t>
      </w:r>
      <w:r w:rsidRPr="00382B0F">
        <w:rPr>
          <w:rFonts w:ascii="Times New Roman" w:hAnsi="Times New Roman" w:cs="Times New Roman"/>
          <w:sz w:val="24"/>
          <w:szCs w:val="24"/>
        </w:rPr>
        <w:t>ch NaOH.</w:t>
      </w:r>
    </w:p>
    <w:p w14:paraId="0F9F8C5E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dung d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ị</w:t>
      </w:r>
      <w:r w:rsidRPr="00382B0F">
        <w:rPr>
          <w:rFonts w:ascii="Times New Roman" w:hAnsi="Times New Roman" w:cs="Times New Roman"/>
          <w:sz w:val="24"/>
          <w:szCs w:val="24"/>
        </w:rPr>
        <w:t>ch NaCl, dung d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ị</w:t>
      </w:r>
      <w:r w:rsidRPr="00382B0F">
        <w:rPr>
          <w:rFonts w:ascii="Times New Roman" w:hAnsi="Times New Roman" w:cs="Times New Roman"/>
          <w:sz w:val="24"/>
          <w:szCs w:val="24"/>
        </w:rPr>
        <w:t>ch NaOH, k</w:t>
      </w:r>
      <w:r w:rsidRPr="00382B0F">
        <w:rPr>
          <w:rFonts w:ascii="Times New Roman" w:hAnsi="Times New Roman" w:cs="Times New Roman"/>
          <w:spacing w:val="2"/>
          <w:sz w:val="24"/>
          <w:szCs w:val="24"/>
        </w:rPr>
        <w:t>i</w:t>
      </w:r>
      <w:r w:rsidRPr="00382B0F">
        <w:rPr>
          <w:rFonts w:ascii="Times New Roman" w:hAnsi="Times New Roman" w:cs="Times New Roman"/>
          <w:sz w:val="24"/>
          <w:szCs w:val="24"/>
        </w:rPr>
        <w:t>m</w:t>
      </w:r>
      <w:r w:rsidRPr="00382B0F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>l</w:t>
      </w:r>
      <w:r w:rsidRPr="00382B0F">
        <w:rPr>
          <w:rFonts w:ascii="Times New Roman" w:hAnsi="Times New Roman" w:cs="Times New Roman"/>
          <w:spacing w:val="-1"/>
          <w:sz w:val="24"/>
          <w:szCs w:val="24"/>
        </w:rPr>
        <w:t>o</w:t>
      </w:r>
      <w:r w:rsidRPr="00382B0F">
        <w:rPr>
          <w:rFonts w:ascii="Times New Roman" w:hAnsi="Times New Roman" w:cs="Times New Roman"/>
          <w:sz w:val="24"/>
          <w:szCs w:val="24"/>
        </w:rPr>
        <w:t>ại</w:t>
      </w:r>
      <w:r w:rsidRPr="00382B0F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>Na.</w:t>
      </w:r>
    </w:p>
    <w:p w14:paraId="76D8BB0D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nư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ớ</w:t>
      </w:r>
      <w:r w:rsidRPr="00382B0F">
        <w:rPr>
          <w:rFonts w:ascii="Times New Roman" w:hAnsi="Times New Roman" w:cs="Times New Roman"/>
          <w:sz w:val="24"/>
          <w:szCs w:val="24"/>
        </w:rPr>
        <w:t xml:space="preserve">c bromine, acetic acid, dung </w:t>
      </w:r>
      <w:r w:rsidRPr="00382B0F">
        <w:rPr>
          <w:rFonts w:ascii="Times New Roman" w:hAnsi="Times New Roman" w:cs="Times New Roman"/>
          <w:spacing w:val="-1"/>
          <w:sz w:val="24"/>
          <w:szCs w:val="24"/>
        </w:rPr>
        <w:t>d</w:t>
      </w:r>
      <w:r w:rsidRPr="00382B0F">
        <w:rPr>
          <w:rFonts w:ascii="Times New Roman" w:hAnsi="Times New Roman" w:cs="Times New Roman"/>
          <w:spacing w:val="1"/>
          <w:sz w:val="24"/>
          <w:szCs w:val="24"/>
        </w:rPr>
        <w:t>ị</w:t>
      </w:r>
      <w:r w:rsidRPr="00382B0F">
        <w:rPr>
          <w:rFonts w:ascii="Times New Roman" w:hAnsi="Times New Roman" w:cs="Times New Roman"/>
          <w:sz w:val="24"/>
          <w:szCs w:val="24"/>
        </w:rPr>
        <w:t>ch NaOH.</w:t>
      </w:r>
    </w:p>
    <w:p w14:paraId="738CD7CF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D.</w:t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nư</w:t>
      </w:r>
      <w:r w:rsidRPr="00044C34">
        <w:rPr>
          <w:rFonts w:ascii="Times New Roman" w:hAnsi="Times New Roman" w:cs="Times New Roman"/>
          <w:color w:val="FF0000"/>
          <w:spacing w:val="1"/>
          <w:sz w:val="24"/>
          <w:szCs w:val="24"/>
          <w:highlight w:val="yellow"/>
        </w:rPr>
        <w:t>ớ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c </w:t>
      </w:r>
      <w:r w:rsidRPr="00044C34">
        <w:rPr>
          <w:rFonts w:ascii="Times New Roman" w:hAnsi="Times New Roman" w:cs="Times New Roman"/>
          <w:sz w:val="24"/>
          <w:szCs w:val="24"/>
          <w:highlight w:val="yellow"/>
        </w:rPr>
        <w:t>bromine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, anhiđrit</w:t>
      </w:r>
      <w:r w:rsidRPr="00044C34">
        <w:rPr>
          <w:rFonts w:ascii="Times New Roman" w:hAnsi="Times New Roman" w:cs="Times New Roman"/>
          <w:color w:val="FF0000"/>
          <w:spacing w:val="-1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axetic,</w:t>
      </w:r>
      <w:r w:rsidRPr="00044C34">
        <w:rPr>
          <w:rFonts w:ascii="Times New Roman" w:hAnsi="Times New Roman" w:cs="Times New Roman"/>
          <w:color w:val="FF0000"/>
          <w:spacing w:val="-1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dung</w:t>
      </w:r>
      <w:r w:rsidRPr="00044C34">
        <w:rPr>
          <w:rFonts w:ascii="Times New Roman" w:hAnsi="Times New Roman" w:cs="Times New Roman"/>
          <w:color w:val="FF0000"/>
          <w:spacing w:val="-1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d</w:t>
      </w:r>
      <w:r w:rsidRPr="00044C34">
        <w:rPr>
          <w:rFonts w:ascii="Times New Roman" w:hAnsi="Times New Roman" w:cs="Times New Roman"/>
          <w:color w:val="FF0000"/>
          <w:spacing w:val="1"/>
          <w:sz w:val="24"/>
          <w:szCs w:val="24"/>
          <w:highlight w:val="yellow"/>
        </w:rPr>
        <w:t>ị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ch NaOH</w:t>
      </w:r>
      <w:r w:rsidRPr="00382B0F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7D40043A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0EB428" wp14:editId="412234BA">
                <wp:simplePos x="0" y="0"/>
                <wp:positionH relativeFrom="margin">
                  <wp:posOffset>5375275</wp:posOffset>
                </wp:positionH>
                <wp:positionV relativeFrom="paragraph">
                  <wp:posOffset>187325</wp:posOffset>
                </wp:positionV>
                <wp:extent cx="1123950" cy="1019175"/>
                <wp:effectExtent l="0" t="0" r="0" b="0"/>
                <wp:wrapNone/>
                <wp:docPr id="1523777613" name="Text Box 15237776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3950" cy="1019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82EF35" w14:textId="77777777" w:rsidR="000A2047" w:rsidRDefault="000A2047" w:rsidP="000A2047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23777613" o:spid="_x0000_s1026" type="#_x0000_t202" style="position:absolute;left:0;text-align:left;margin-left:423.25pt;margin-top:14.75pt;width:88.5pt;height:80.25pt;z-index:2516674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IAd8MgIAAGIEAAAOAAAAZHJzL2Uyb0RvYy54bWysVMuO2jAU3VfqP1jelxCeQ0QY0RlRVUIz I0E1a+M4JFJiW7YhoV/fYxMenXZVdeNc+9znufdm/tjWFTkKY0slUxr3+pQIyVVWyn1Kf2xXXx4o sY7JjFVKipSehKWPi8+f5o1OxEAVqsqEIXAibdLolBbO6SSKLC9EzWxPaSEB5srUzOFq9lFmWAPv dRUN+v1J1CiTaaO4sBavz2eQLoL/PBfcvea5FY5UKUVuLpwmnDt/Ros5S/aG6aLkXRrsH7KoWSkR 9OrqmTlGDqb8w1VdcqOsyl2PqzpSeV5yEWpANXH/QzWbgmkRagE5Vl9psv/PLX85vhlSZujdeDCc TqeTeEiJZDV6tRWtI19VS+4g8NVom8Bso2HoWuCw9Tz6d4tHT0Obm9p/USABDuZPV7a9V+6N4sFw NgbEgcX9eBZPx95PdDPXxrpvQtXECyk1aGdgmR3X1p1VLyo+mlSrsqrwzpJKkialkyH8/4bAeSUR 45asl1y7a7sKdio7oTCjzqNiNV+VCL5m1r0xg9lAwph394ojrxSCqE6ipFDm59/evT5aBpSSBrOW UolloKT6LtHKWTwa+dEMl9F4OsDF3CO7e0Qe6ieFYY6xV5oH0eu76iLmRtXvWIqljwmISY7IKXUX 8cmd5x9LxcVyGZQwjJq5tdxo7l17yjyx2/adGd2x79C4F3WZSZZ8aMJZ11tavTw4tCJ0yNN75rRj HYMcetwtnd+U+3vQuv0aFr8AAAD//wMAUEsDBBQABgAIAAAAIQBM7rAp4AAAAAsBAAAPAAAAZHJz L2Rvd25yZXYueG1sTI9BT8MwDIXvSPyHyEjcWLIOpq1rOqFJ7II4MBBc3cZrqzZJ1WRd4dfjndjJ z/LT8/ey7WQ7MdIQGu80zGcKBLnSm8ZVGj4/Xh5WIEJEZ7DzjjT8UIBtfnuTYWr82b3TeIiV4BAX UtRQx9inUoayJoth5ntyfDv6wWLkdaikGfDM4baTiVJLabFx/KHGnnY1le3hZDW84dc+jlNb7tv+ aL5tX+wWv69a399NzxsQkab4b4YLPqNDzkyFPzkTRKdh9bh8YquGZM3zYlDJglXBaq0UyDyT1x3y PwAAAP//AwBQSwECLQAUAAYACAAAACEAtoM4kv4AAADhAQAAEwAAAAAAAAAAAAAAAAAAAAAAW0Nv bnRlbnRfVHlwZXNdLnhtbFBLAQItABQABgAIAAAAIQA4/SH/1gAAAJQBAAALAAAAAAAAAAAAAAAA AC8BAABfcmVscy8ucmVsc1BLAQItABQABgAIAAAAIQDPIAd8MgIAAGIEAAAOAAAAAAAAAAAAAAAA AC4CAABkcnMvZTJvRG9jLnhtbFBLAQItABQABgAIAAAAIQBM7rAp4AAAAAsBAAAPAAAAAAAAAAAA AAAAAIwEAABkcnMvZG93bnJldi54bWxQSwUGAAAAAAQABADzAAAAmQUAAAAA " filled="f" stroked="f" strokeweight=".5pt">
                <v:textbox style="mso-fit-shape-to-text:t">
                  <w:txbxContent>
                    <w:p w14:paraId="2C82EF35" w14:textId="77777777" w:rsidR="000A2047" w:rsidRDefault="000A2047" w:rsidP="000A2047"/>
                  </w:txbxContent>
                </v:textbox>
                <w10:wrap anchorx="margin"/>
              </v:shape>
            </w:pict>
          </mc:Fallback>
        </mc:AlternateContent>
      </w:r>
      <w:r w:rsidRPr="00382B0F"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4DA760" wp14:editId="361AE59E">
                <wp:simplePos x="0" y="0"/>
                <wp:positionH relativeFrom="column">
                  <wp:posOffset>3768090</wp:posOffset>
                </wp:positionH>
                <wp:positionV relativeFrom="paragraph">
                  <wp:posOffset>204470</wp:posOffset>
                </wp:positionV>
                <wp:extent cx="1123950" cy="1019175"/>
                <wp:effectExtent l="0" t="0" r="0" b="0"/>
                <wp:wrapNone/>
                <wp:docPr id="1424865975" name="Text Box 14248659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3950" cy="1019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64E6CE5" w14:textId="77777777" w:rsidR="000A2047" w:rsidRDefault="000A2047" w:rsidP="000A2047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24865975" o:spid="_x0000_s1027" type="#_x0000_t202" style="position:absolute;left:0;text-align:left;margin-left:296.7pt;margin-top:16.1pt;width:88.5pt;height:80.2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REGUNAIAAGkEAAAOAAAAZHJzL2Uyb0RvYy54bWysVF1v2jAUfZ+0/2D5fYRQoCUiVKwV0yTU VoKpz8ZxIJJjW7YhYb9+xw5f6/Y07cW59rmf596b6WNbS3IQ1lVa5TTt9SkRiuuiUtuc/lgvvjxQ 4jxTBZNaiZwehaOPs8+fpo3JxEDvtCyEJXCiXNaYnO68N1mSOL4TNXM9bYQCWGpbM4+r3SaFZQ28 1zIZ9PvjpNG2MFZz4RxenzuQzqL/shTcv5alE57InCI3H08bz004k9mUZVvLzK7ipzTYP2RRs0oh 6MXVM/OM7G31h6u64lY7Xfoe13Wiy7LiItaAatL+h2pWO2ZErAXkOHOhyf0/t/zl8GZJVaB3w8Hw YTya3I8oUaxGr9ai9eSrbskNBL4a4zKYrQwMfQsctoHH8O7wGGhoS1uHLwokwMH88cJ28MqDUTq4 m4wAcWBpP52kCA0/ydXcWOe/CV2TIOTUop2RZXZYOt+pnlVCNKUXlZR4Z5lUpMnp+A7+f0PgXCrE uCYbJN9u2o6EcyEbXRxRn9XdxDjDFxVyWDLn35jFiCBvjL1/xVFKjVj6JFGy0/bn396DPjoHlJIG I5dThZ2gRH5X6OgkHQ7DhMbLcHQ/wMXeIptbRO3rJ42ZTrFehkcx6Ht5Fkur63fsxjzEBMQUR+Sc +rP45Ls1wG5xMZ9HJcykYX6pVoYH14G5wO+6fWfWnJrg0b8XfR5Nln3oRacbLJ2Z7z06EhsVWO44 PZGPeY6tPu1eWJjbe9S6/iFmvwAAAP//AwBQSwMEFAAGAAgAAAAhAPCG0w3fAAAACgEAAA8AAABk cnMvZG93bnJldi54bWxMj8FOwzAMhu9IvENkJG4spQXKStMJTWIXxIGB4Jo2Xlu1caIm6wpPjznB 0fan399fbhY7ihmn0DtScL1KQCA1zvTUKnh/e7q6BxGiJqNHR6jgCwNsqvOzUhfGnegV531sBYdQ KLSCLkZfSBmaDq0OK+eR+HZwk9WRx6mVZtInDrejTJPkTlrdE3/otMdth82wP1oFL/pjF+dlaHaD P5hP6+tt9v2s1OXF8vgAIuIS/2D41Wd1qNipdkcyQYwKbtfZDaMKsjQFwUCeJ7yomVynOciqlP8r VD8AAAD//wMAUEsBAi0AFAAGAAgAAAAhALaDOJL+AAAA4QEAABMAAAAAAAAAAAAAAAAAAAAAAFtD b250ZW50X1R5cGVzXS54bWxQSwECLQAUAAYACAAAACEAOP0h/9YAAACUAQAACwAAAAAAAAAAAAAA AAAvAQAAX3JlbHMvLnJlbHNQSwECLQAUAAYACAAAACEApURBlDQCAABpBAAADgAAAAAAAAAAAAAA AAAuAgAAZHJzL2Uyb0RvYy54bWxQSwECLQAUAAYACAAAACEA8IbTDd8AAAAKAQAADwAAAAAAAAAA AAAAAACOBAAAZHJzL2Rvd25yZXYueG1sUEsFBgAAAAAEAAQA8wAAAJoFAAAAAA== " filled="f" stroked="f" strokeweight=".5pt">
                <v:textbox style="mso-fit-shape-to-text:t">
                  <w:txbxContent>
                    <w:p w14:paraId="764E6CE5" w14:textId="77777777" w:rsidR="000A2047" w:rsidRDefault="000A2047" w:rsidP="000A2047"/>
                  </w:txbxContent>
                </v:textbox>
              </v:shape>
            </w:pict>
          </mc:Fallback>
        </mc:AlternateContent>
      </w:r>
      <w:r w:rsidRPr="00382B0F"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0E7ACC6" wp14:editId="12DC019F">
                <wp:simplePos x="0" y="0"/>
                <wp:positionH relativeFrom="margin">
                  <wp:posOffset>2080895</wp:posOffset>
                </wp:positionH>
                <wp:positionV relativeFrom="paragraph">
                  <wp:posOffset>316230</wp:posOffset>
                </wp:positionV>
                <wp:extent cx="933450" cy="1209675"/>
                <wp:effectExtent l="0" t="0" r="0" b="6350"/>
                <wp:wrapNone/>
                <wp:docPr id="50080634" name="Text Box 500806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3450" cy="1209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22878B" w14:textId="77777777" w:rsidR="000A2047" w:rsidRDefault="000A2047" w:rsidP="000A2047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080634" o:spid="_x0000_s1028" type="#_x0000_t202" style="position:absolute;left:0;text-align:left;margin-left:163.85pt;margin-top:24.9pt;width:73.5pt;height:95.25pt;z-index:25165721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kKxCNAIAAGQEAAAOAAAAZHJzL2Uyb0RvYy54bWysVMlu2zAQvRfoPxC815LXxILlwE3gokCQ BLCLnGmKsgWIC0jakvv1faS8Ne2p6IUazhvO8mZGs4dW1uQgrKu0ymm/l1IiFNdFpbY5/bFefrmn xHmmClZrJXJ6FI4+zD9/mjUmEwO903UhLIET5bLG5HTnvcmSxPGdkMz1tBEKYKmtZB5Xu00Kyxp4 l3UySNNJ0mhbGKu5cA7apw6k8+i/LAX3r2XphCd1TpGbj6eN5yacyXzGsq1lZlfxUxrsH7KQrFII enH1xDwje1v94UpW3GqnS9/jWia6LCsuYg2opp9+qGa1Y0bEWkCOMxea3P9zy18Ob5ZURU7HaXqf ToYjShST6NRatJ581S25AOCqMS7Dk5XBI98CRc8Dh0HvoAwUtKWV4YviCHCwfrwwHXxyKKfD4WgM hAPqD9Lp5G4c3CTX18Y6/01oSYKQU4tORoLZ4dn5zvRsEoIpvazqGnqW1Yo0OZ0M4f83BM5rhRjX XIPk200b6x+c69jo4ojyrO6GxRm+rJDDM3P+jVlMB/LGxPtXHGWtEUufJEp22v78mz7Yo2lAKWkw bTlVWAdK6u8KzZz2R6MwnPEyGt8NcLG3yOYWUXv5qDHOfWyW4VEM9r4+i6XV8h1rsQgxATHFETmn /iw++m4DsFZcLBbRCONomH9WK8OD68Bc4HfdvjNrTk3waN+LPk8lyz70orMNL51Z7D06EhsVWO44 PZGPUY6tPq1d2JXbe7S6/hzmvwAAAP//AwBQSwMEFAAGAAgAAAAhALP/reffAAAACgEAAA8AAABk cnMvZG93bnJldi54bWxMj8FOg0AQhu8mvsNmTLzZRSBikaUxTezFeLAaex3YLRDYWcJuKfr0jid7 nJkv/3x/sVnsIGYz+c6RgvtVBMJQ7XRHjYLPj5e7RxA+IGkcHBkF38bDpry+KjDX7kzvZt6HRnAI +RwVtCGMuZS+bo1Fv3KjIb4d3WQx8Dg1Uk945nA7yDiKHqTFjvhDi6PZtqbu9yer4A2/dmFe+nrX j0d9sGO1TX5elbq9WZ6fQASzhH8Y/vRZHUp2qtyJtBeDgiTOMkYVpGuuwECapbyoFMRplIAsC3lZ ofwFAAD//wMAUEsBAi0AFAAGAAgAAAAhALaDOJL+AAAA4QEAABMAAAAAAAAAAAAAAAAAAAAAAFtD b250ZW50X1R5cGVzXS54bWxQSwECLQAUAAYACAAAACEAOP0h/9YAAACUAQAACwAAAAAAAAAAAAAA AAAvAQAAX3JlbHMvLnJlbHNQSwECLQAUAAYACAAAACEAGpCsQjQCAABkBAAADgAAAAAAAAAAAAAA AAAuAgAAZHJzL2Uyb0RvYy54bWxQSwECLQAUAAYACAAAACEAs/+t598AAAAKAQAADwAAAAAAAAAA AAAAAACOBAAAZHJzL2Rvd25yZXYueG1sUEsFBgAAAAAEAAQA8wAAAJoFAAAAAA== " filled="f" stroked="f" strokeweight=".5pt">
                <v:textbox style="mso-fit-shape-to-text:t">
                  <w:txbxContent>
                    <w:p w14:paraId="5F22878B" w14:textId="77777777" w:rsidR="000A2047" w:rsidRDefault="000A2047" w:rsidP="000A2047"/>
                  </w:txbxContent>
                </v:textbox>
                <w10:wrap anchorx="margin"/>
              </v:shape>
            </w:pict>
          </mc:Fallback>
        </mc:AlternateContent>
      </w:r>
      <w:r w:rsidRPr="00382B0F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D36F480" wp14:editId="604E8DC4">
                <wp:simplePos x="0" y="0"/>
                <wp:positionH relativeFrom="column">
                  <wp:posOffset>361097</wp:posOffset>
                </wp:positionH>
                <wp:positionV relativeFrom="paragraph">
                  <wp:posOffset>344493</wp:posOffset>
                </wp:positionV>
                <wp:extent cx="695325" cy="1047750"/>
                <wp:effectExtent l="0" t="0" r="0" b="0"/>
                <wp:wrapNone/>
                <wp:docPr id="1184205357" name="Text Box 1184205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1047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FD3FFB2" w14:textId="77777777" w:rsidR="000A2047" w:rsidRDefault="000A2047" w:rsidP="000A204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4205357" o:spid="_x0000_s1029" type="#_x0000_t202" style="position:absolute;left:0;text-align:left;margin-left:28.45pt;margin-top:27.15pt;width:54.75pt;height:82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RwHBNgIAAGoEAAAOAAAAZHJzL2Uyb0RvYy54bWysVMlu2zAQvRfoPxC81/IaJ4blwE3gokCQ BLCLnGmKsgVIHJakLblf30fKW9Keil6oIWd/b0bT+6Yq2V5ZV5BOea/T5UxpSVmhNyn/sVp8ueXM eaEzUZJWKT8ox+9nnz9NazNRfdpSmSnLEES7SW1SvvXeTJLEya2qhOuQURrKnGwlPK52k2RW1Ihe lUm/271JarKZsSSVc3h9bJV8FuPnuZL+Jc+d8qxMOWrz8bTxXIczmU3FZGOF2RbyWIb4hyoqUWgk PYd6FF6wnS3+CFUV0pKj3HckVQnleSFV7AHd9LofulluhVGxF4DjzBkm9//Cyuf9q2VFBu56t8N+ dzQYjTnTogJXK9V49pUadqUCXrVxE7gtDRx9Az18A47h3eExwNDktgpfNMigB/KHM9ohqsTjzd1o 0B9xJqHqdYfj8SjSkVy8jXX+m6KKBSHlFmxGkMX+yXlkhOnJJCTTtCjKMjJaalYjwwAh32ngUWo4 XmoNkm/WTcRgcOpjTdkB7VlqB8YZuShQw5Nw/lVYTAg6wtT7Fxx5SchFR4mzLdlff3sP9iAOWs5q TFzK3c+dsIqz8rsGpXe94TCMaLwMR+M+LvZas77W6F31QBjqHvbLyCgGe1+exNxS9YblmIesUAkt kTvl/iQ++HYPsFxSzefRCENphH/SSyND6IBdQHjVvAlrjjR4EPhMp9kUkw9stLYt6vOdp7yIVAWc W1SP8GOgI4PH5Qsbc32PVpdfxOw3AAAA//8DAFBLAwQUAAYACAAAACEAnC2/auEAAAAJAQAADwAA AGRycy9kb3ducmV2LnhtbEyPQU/CQBCF7yb+h82YeJMtBRqo3RLShJgYPYBcvE27Q9vYna3dBaq/ 3uWEp5fJe3nvm2w9mk6caXCtZQXTSQSCuLK65VrB4WP7tAThPLLGzjIp+CEH6/z+LsNU2wvv6Lz3 tQgl7FJU0Hjfp1K6qiGDbmJ74uAd7WDQh3OopR7wEspNJ+MoSqTBlsNCgz0VDVVf+5NR8Fps33FX xmb52xUvb8dN/334XCj1+DBunkF4Gv0tDFf8gA55YCrtibUTnYJFsgrJoPMZiKufJHMQpYJ4upqB zDP5/4P8DwAA//8DAFBLAQItABQABgAIAAAAIQC2gziS/gAAAOEBAAATAAAAAAAAAAAAAAAAAAAA AABbQ29udGVudF9UeXBlc10ueG1sUEsBAi0AFAAGAAgAAAAhADj9If/WAAAAlAEAAAsAAAAAAAAA AAAAAAAALwEAAF9yZWxzLy5yZWxzUEsBAi0AFAAGAAgAAAAhAAdHAcE2AgAAagQAAA4AAAAAAAAA AAAAAAAALgIAAGRycy9lMm9Eb2MueG1sUEsBAi0AFAAGAAgAAAAhAJwtv2rhAAAACQEAAA8AAAAA AAAAAAAAAAAAkAQAAGRycy9kb3ducmV2LnhtbFBLBQYAAAAABAAEAPMAAACeBQAAAAA= " filled="f" stroked="f" strokeweight=".5pt">
                <v:textbox>
                  <w:txbxContent>
                    <w:p w14:paraId="5FD3FFB2" w14:textId="77777777" w:rsidR="000A2047" w:rsidRDefault="000A2047" w:rsidP="000A2047"/>
                  </w:txbxContent>
                </v:textbox>
              </v:shape>
            </w:pict>
          </mc:Fallback>
        </mc:AlternateContent>
      </w:r>
      <w:r w:rsidRPr="00382B0F">
        <w:rPr>
          <w:rFonts w:cs="Times New Roman"/>
          <w:b/>
          <w:color w:val="0000FF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 xml:space="preserve">Cho chất sau đây </w:t>
      </w:r>
      <w:r w:rsidRPr="00382B0F">
        <w:rPr>
          <w:rFonts w:cs="Times New Roman"/>
          <w:i/>
          <w:sz w:val="24"/>
          <w:szCs w:val="24"/>
        </w:rPr>
        <w:t>m</w:t>
      </w:r>
      <w:r w:rsidRPr="00382B0F">
        <w:rPr>
          <w:rFonts w:cs="Times New Roman"/>
          <w:sz w:val="24"/>
          <w:szCs w:val="24"/>
        </w:rPr>
        <w:t>-HO-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4</w:t>
      </w:r>
      <w:r w:rsidRPr="00382B0F">
        <w:rPr>
          <w:rFonts w:cs="Times New Roman"/>
          <w:sz w:val="24"/>
          <w:szCs w:val="24"/>
        </w:rPr>
        <w:t>-CH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>OH (hợp chất chứa nhân thơm) tác dụng với dung dịch NaOH dư. Sản phẩm tạo ra là</w:t>
      </w:r>
    </w:p>
    <w:p w14:paraId="1BEF11CB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82B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object w:dxaOrig="1140" w:dyaOrig="1995" w14:anchorId="51EA6CF2">
          <v:shape id="_x0000_i1033" type="#_x0000_t75" style="width:41.45pt;height:72.6pt" o:ole="">
            <v:imagedata r:id="rId32" o:title=""/>
          </v:shape>
          <o:OLEObject Type="Embed" ProgID="ChemWindow.Document" ShapeID="_x0000_i1033" DrawAspect="Content" ObjectID="_1782160133" r:id="rId33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object w:dxaOrig="1935" w:dyaOrig="1590" w14:anchorId="296257A8">
          <v:shape id="_x0000_i1034" type="#_x0000_t75" style="width:73.7pt;height:60.5pt" o:ole="">
            <v:imagedata r:id="rId34" o:title=""/>
          </v:shape>
          <o:OLEObject Type="Embed" ProgID="ChemWindow.Document" ShapeID="_x0000_i1034" DrawAspect="Content" ObjectID="_1782160134" r:id="rId35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object w:dxaOrig="1830" w:dyaOrig="1590" w14:anchorId="3CC99668">
          <v:shape id="_x0000_i1035" type="#_x0000_t75" style="width:59.4pt;height:52.4pt" o:ole="">
            <v:imagedata r:id="rId36" o:title=""/>
          </v:shape>
          <o:OLEObject Type="Embed" ProgID="ChemWindow.Document" ShapeID="_x0000_i1035" DrawAspect="Content" ObjectID="_1782160135" r:id="rId37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object w:dxaOrig="1935" w:dyaOrig="1590" w14:anchorId="1C9BED79">
          <v:shape id="_x0000_i1036" type="#_x0000_t75" style="width:73.7pt;height:60.5pt" o:ole="">
            <v:imagedata r:id="rId38" o:title=""/>
          </v:shape>
          <o:OLEObject Type="Embed" ProgID="ChemWindow.Document" ShapeID="_x0000_i1036" DrawAspect="Content" ObjectID="_1782160136" r:id="rId39"/>
        </w:object>
      </w:r>
    </w:p>
    <w:p w14:paraId="3D8A61CD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sơ đồ biến hóa: 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 xml:space="preserve"> </w:t>
      </w:r>
      <w:r w:rsidRPr="00382B0F">
        <w:rPr>
          <w:rFonts w:cs="Times New Roman"/>
          <w:position w:val="-6"/>
          <w:sz w:val="24"/>
          <w:szCs w:val="24"/>
        </w:rPr>
        <w:object w:dxaOrig="620" w:dyaOrig="320" w14:anchorId="24F1FEB2">
          <v:shape id="_x0000_i1037" type="#_x0000_t75" style="width:31.1pt;height:16.15pt" o:ole="">
            <v:imagedata r:id="rId40" o:title=""/>
          </v:shape>
          <o:OLEObject Type="Embed" ProgID="Equation.DSMT4" ShapeID="_x0000_i1037" DrawAspect="Content" ObjectID="_1782160137" r:id="rId41"/>
        </w:object>
      </w:r>
      <w:r w:rsidRPr="00382B0F">
        <w:rPr>
          <w:rFonts w:cs="Times New Roman"/>
          <w:sz w:val="24"/>
          <w:szCs w:val="24"/>
        </w:rPr>
        <w:t xml:space="preserve"> X </w:t>
      </w:r>
      <w:r w:rsidRPr="00382B0F">
        <w:rPr>
          <w:rFonts w:cs="Times New Roman"/>
          <w:position w:val="-6"/>
          <w:sz w:val="24"/>
          <w:szCs w:val="24"/>
        </w:rPr>
        <w:object w:dxaOrig="620" w:dyaOrig="320" w14:anchorId="72C4ADEE">
          <v:shape id="_x0000_i1038" type="#_x0000_t75" style="width:31.1pt;height:16.15pt" o:ole="">
            <v:imagedata r:id="rId40" o:title=""/>
          </v:shape>
          <o:OLEObject Type="Embed" ProgID="Equation.DSMT4" ShapeID="_x0000_i1038" DrawAspect="Content" ObjectID="_1782160138" r:id="rId42"/>
        </w:object>
      </w:r>
      <w:r w:rsidRPr="00382B0F">
        <w:rPr>
          <w:rFonts w:cs="Times New Roman"/>
          <w:sz w:val="24"/>
          <w:szCs w:val="24"/>
        </w:rPr>
        <w:t xml:space="preserve"> 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 xml:space="preserve">OH </w:t>
      </w:r>
      <w:r w:rsidRPr="00382B0F">
        <w:rPr>
          <w:rFonts w:cs="Times New Roman"/>
          <w:position w:val="-6"/>
          <w:sz w:val="24"/>
          <w:szCs w:val="24"/>
        </w:rPr>
        <w:object w:dxaOrig="620" w:dyaOrig="320" w14:anchorId="7E51774C">
          <v:shape id="_x0000_i1039" type="#_x0000_t75" style="width:31.1pt;height:16.15pt" o:ole="">
            <v:imagedata r:id="rId40" o:title=""/>
          </v:shape>
          <o:OLEObject Type="Embed" ProgID="Equation.DSMT4" ShapeID="_x0000_i1039" DrawAspect="Content" ObjectID="_1782160139" r:id="rId43"/>
        </w:object>
      </w:r>
      <w:r w:rsidRPr="00382B0F">
        <w:rPr>
          <w:rFonts w:cs="Times New Roman"/>
          <w:sz w:val="24"/>
          <w:szCs w:val="24"/>
        </w:rPr>
        <w:t xml:space="preserve"> Y</w:t>
      </w:r>
      <w:r w:rsidRPr="00382B0F">
        <w:rPr>
          <w:rFonts w:cs="Times New Roman"/>
          <w:position w:val="-6"/>
          <w:sz w:val="24"/>
          <w:szCs w:val="24"/>
        </w:rPr>
        <w:object w:dxaOrig="620" w:dyaOrig="320" w14:anchorId="165A97EC">
          <v:shape id="_x0000_i1040" type="#_x0000_t75" style="width:31.1pt;height:16.15pt" o:ole="">
            <v:imagedata r:id="rId40" o:title=""/>
          </v:shape>
          <o:OLEObject Type="Embed" ProgID="Equation.DSMT4" ShapeID="_x0000_i1040" DrawAspect="Content" ObjectID="_1782160140" r:id="rId44"/>
        </w:objec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>OH. X, Y lần lượt có thể là</w:t>
      </w:r>
    </w:p>
    <w:p w14:paraId="00D6D323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>A.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C</w:t>
      </w:r>
      <w:r w:rsidRPr="00382B0F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Cl, C</w:t>
      </w:r>
      <w:r w:rsidRPr="00382B0F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>ONa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l, 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softHyphen/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, 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OOH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Br, C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CO</w:t>
      </w:r>
    </w:p>
    <w:p w14:paraId="4C6E9B23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rPr>
          <w:rFonts w:cs="Times New Roman"/>
          <w:b/>
          <w:color w:val="0000FF"/>
          <w:sz w:val="24"/>
          <w:szCs w:val="24"/>
          <w:lang w:val="pt-BR"/>
        </w:rPr>
      </w:pPr>
      <w:r w:rsidRPr="00382B0F">
        <w:rPr>
          <w:rFonts w:cs="Times New Roman"/>
          <w:sz w:val="24"/>
          <w:szCs w:val="24"/>
          <w:lang w:val="pt-BR"/>
        </w:rPr>
        <w:t xml:space="preserve">Phát biểu nào sau đây là </w:t>
      </w:r>
      <w:r w:rsidRPr="00382B0F">
        <w:rPr>
          <w:rFonts w:cs="Times New Roman"/>
          <w:b/>
          <w:bCs/>
          <w:i/>
          <w:sz w:val="24"/>
          <w:szCs w:val="24"/>
          <w:lang w:val="pt-BR"/>
        </w:rPr>
        <w:t>sai</w:t>
      </w:r>
      <w:r w:rsidRPr="00382B0F">
        <w:rPr>
          <w:rFonts w:cs="Times New Roman"/>
          <w:sz w:val="24"/>
          <w:szCs w:val="24"/>
          <w:lang w:val="pt-BR"/>
        </w:rPr>
        <w:t xml:space="preserve"> khi nói về phenol (C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cs="Times New Roman"/>
          <w:sz w:val="24"/>
          <w:szCs w:val="24"/>
          <w:lang w:val="pt-BR"/>
        </w:rPr>
        <w:t>H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cs="Times New Roman"/>
          <w:sz w:val="24"/>
          <w:szCs w:val="24"/>
          <w:lang w:val="pt-BR"/>
        </w:rPr>
        <w:t xml:space="preserve">OH)? </w:t>
      </w:r>
    </w:p>
    <w:p w14:paraId="4A427B1C" w14:textId="494C4A7F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 xml:space="preserve"> Dung dịch phenol không làm đổi màu quỳ tím</w:t>
      </w:r>
      <w:r w:rsidR="00044C3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379CDF7" w14:textId="0ED2D969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 xml:space="preserve"> Phenol tác dụng với nước bromine tạo kết tủa</w:t>
      </w:r>
      <w:r w:rsidR="00044C3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2DF730B" w14:textId="550BE4D5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pt-BR"/>
        </w:rPr>
        <w:t>C.</w:t>
      </w:r>
      <w:r w:rsidRPr="00044C34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lang w:val="pt-BR"/>
        </w:rPr>
        <w:t>Phenol thuộc loại ancol thơm, đơn chức</w:t>
      </w:r>
      <w:r w:rsidR="00044C34">
        <w:rPr>
          <w:rFonts w:ascii="Times New Roman" w:hAnsi="Times New Roman" w:cs="Times New Roman"/>
          <w:color w:val="FF0000"/>
          <w:sz w:val="24"/>
          <w:szCs w:val="24"/>
          <w:lang w:val="pt-BR"/>
        </w:rPr>
        <w:t>.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</w:p>
    <w:p w14:paraId="714D3FA4" w14:textId="49EB3A81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>Phenol ít tan trong nước lạnh nhưng tan nhiều trong nước nóng</w:t>
      </w:r>
      <w:r w:rsidR="00044C3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382B0F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3B8F5DD4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  <w:lang w:val="pt-BR"/>
        </w:rPr>
      </w:pPr>
      <w:r w:rsidRPr="00382B0F">
        <w:rPr>
          <w:rFonts w:cs="Times New Roman"/>
          <w:sz w:val="24"/>
          <w:szCs w:val="24"/>
          <w:lang w:val="pt-BR"/>
        </w:rPr>
        <w:t>Cho m gam phenol (C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6</w:t>
      </w:r>
      <w:r w:rsidRPr="00382B0F">
        <w:rPr>
          <w:rFonts w:cs="Times New Roman"/>
          <w:sz w:val="24"/>
          <w:szCs w:val="24"/>
          <w:lang w:val="pt-BR"/>
        </w:rPr>
        <w:t>H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>5</w:t>
      </w:r>
      <w:r w:rsidRPr="00382B0F">
        <w:rPr>
          <w:rFonts w:cs="Times New Roman"/>
          <w:sz w:val="24"/>
          <w:szCs w:val="24"/>
          <w:lang w:val="pt-BR"/>
        </w:rPr>
        <w:t>OH) tác dụng với sodium dư thấy thoát ra 0,05 gam khí H</w:t>
      </w:r>
      <w:r w:rsidRPr="00382B0F">
        <w:rPr>
          <w:rFonts w:cs="Times New Roman"/>
          <w:sz w:val="24"/>
          <w:szCs w:val="24"/>
          <w:vertAlign w:val="subscript"/>
          <w:lang w:val="pt-BR"/>
        </w:rPr>
        <w:t xml:space="preserve">2 </w:t>
      </w:r>
      <w:r w:rsidRPr="00382B0F">
        <w:rPr>
          <w:rFonts w:cs="Times New Roman"/>
          <w:sz w:val="24"/>
          <w:szCs w:val="24"/>
          <w:lang w:val="pt-BR"/>
        </w:rPr>
        <w:t>(đkc), giá trị m của là</w:t>
      </w:r>
      <w:bookmarkStart w:id="3" w:name="c83a"/>
    </w:p>
    <w:p w14:paraId="060F738C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4,7 gam.</w:t>
      </w:r>
      <w:bookmarkStart w:id="4" w:name="c83b"/>
      <w:bookmarkEnd w:id="3"/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82B0F">
        <w:rPr>
          <w:rFonts w:ascii="Times New Roman" w:hAnsi="Times New Roman" w:cs="Times New Roman"/>
          <w:sz w:val="24"/>
          <w:szCs w:val="24"/>
        </w:rPr>
        <w:t xml:space="preserve"> 9,4 gam.</w:t>
      </w:r>
      <w:bookmarkStart w:id="5" w:name="c83c"/>
      <w:bookmarkEnd w:id="4"/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82B0F">
        <w:rPr>
          <w:rFonts w:ascii="Times New Roman" w:hAnsi="Times New Roman" w:cs="Times New Roman"/>
          <w:sz w:val="24"/>
          <w:szCs w:val="24"/>
        </w:rPr>
        <w:t xml:space="preserve"> 7,4 gam.</w:t>
      </w:r>
      <w:bookmarkStart w:id="6" w:name="c83d"/>
      <w:bookmarkEnd w:id="5"/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</w:rPr>
        <w:t xml:space="preserve"> 4,9 gam.</w:t>
      </w:r>
    </w:p>
    <w:bookmarkEnd w:id="6"/>
    <w:p w14:paraId="19D07A0F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m gam phenol (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>OH) tác dụng với sodium hydroxide thu được 23,2 gam muối. Giá trị m của là</w:t>
      </w:r>
    </w:p>
    <w:p w14:paraId="6DE74DC4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18,8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82B0F">
        <w:rPr>
          <w:rFonts w:ascii="Times New Roman" w:hAnsi="Times New Roman" w:cs="Times New Roman"/>
          <w:sz w:val="24"/>
          <w:szCs w:val="24"/>
        </w:rPr>
        <w:t xml:space="preserve"> 16,51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82B0F">
        <w:rPr>
          <w:rFonts w:ascii="Times New Roman" w:hAnsi="Times New Roman" w:cs="Times New Roman"/>
          <w:sz w:val="24"/>
          <w:szCs w:val="24"/>
        </w:rPr>
        <w:t xml:space="preserve"> 23,5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</w:rPr>
        <w:t xml:space="preserve"> 21,2 gam.</w:t>
      </w:r>
    </w:p>
    <w:p w14:paraId="5D9F3A82" w14:textId="77777777" w:rsidR="000A2047" w:rsidRPr="00382B0F" w:rsidRDefault="000A2047" w:rsidP="00291B39">
      <w:pPr>
        <w:pStyle w:val="ListParagraph"/>
        <w:numPr>
          <w:ilvl w:val="0"/>
          <w:numId w:val="19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23,5 gam phenol (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>OH) tác dụng với nước bromine thu được 82,75 gam kết tủa trắng. Giá trị m của là</w:t>
      </w:r>
    </w:p>
    <w:p w14:paraId="4094730E" w14:textId="77777777" w:rsidR="000A2047" w:rsidRPr="00382B0F" w:rsidRDefault="000A2047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82,75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82B0F">
        <w:rPr>
          <w:rFonts w:ascii="Times New Roman" w:hAnsi="Times New Roman" w:cs="Times New Roman"/>
          <w:sz w:val="24"/>
          <w:szCs w:val="24"/>
        </w:rPr>
        <w:t xml:space="preserve"> 41,375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82B0F">
        <w:rPr>
          <w:rFonts w:ascii="Times New Roman" w:hAnsi="Times New Roman" w:cs="Times New Roman"/>
          <w:sz w:val="24"/>
          <w:szCs w:val="24"/>
        </w:rPr>
        <w:t xml:space="preserve"> 82,57 gam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</w:rPr>
        <w:t xml:space="preserve"> 41,37 gam.</w:t>
      </w:r>
    </w:p>
    <w:p w14:paraId="07BFB70A" w14:textId="77777777" w:rsidR="003238B5" w:rsidRPr="00382B0F" w:rsidRDefault="003238B5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14:paraId="65091337" w14:textId="61B0B2DA" w:rsidR="003238B5" w:rsidRPr="00291B39" w:rsidRDefault="003238B5" w:rsidP="00291B39">
      <w:pPr>
        <w:spacing w:after="0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291B39">
        <w:rPr>
          <w:rFonts w:ascii="Times New Roman" w:hAnsi="Times New Roman" w:cs="Times New Roman"/>
          <w:b/>
          <w:iCs/>
          <w:color w:val="FF0000"/>
          <w:sz w:val="24"/>
          <w:szCs w:val="24"/>
        </w:rPr>
        <w:t>MỨC ĐỘ 3: VẬN DỤNG</w:t>
      </w:r>
    </w:p>
    <w:p w14:paraId="43C63C81" w14:textId="3A9C3972" w:rsidR="00C96730" w:rsidRPr="00382B0F" w:rsidRDefault="00C96730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sz w:val="24"/>
          <w:szCs w:val="24"/>
        </w:rPr>
      </w:pPr>
      <w:r w:rsidRPr="00382B0F">
        <w:rPr>
          <w:rFonts w:cs="Times New Roman"/>
          <w:sz w:val="24"/>
          <w:szCs w:val="24"/>
        </w:rPr>
        <w:t xml:space="preserve">Dung dịch phenol phản ứng với mấy chất trong số các chất sau đây: </w:t>
      </w:r>
      <w:r w:rsidRPr="00382B0F">
        <w:rPr>
          <w:rFonts w:cs="Times New Roman"/>
          <w:color w:val="FF0000"/>
          <w:sz w:val="24"/>
          <w:szCs w:val="24"/>
        </w:rPr>
        <w:t xml:space="preserve">Na, dung dịch </w:t>
      </w:r>
      <w:r w:rsidRPr="00382B0F">
        <w:rPr>
          <w:rFonts w:cs="Times New Roman"/>
          <w:color w:val="002060"/>
          <w:sz w:val="24"/>
          <w:szCs w:val="24"/>
        </w:rPr>
        <w:t>bromine</w:t>
      </w:r>
      <w:r w:rsidRPr="00382B0F">
        <w:rPr>
          <w:rFonts w:cs="Times New Roman"/>
          <w:sz w:val="24"/>
          <w:szCs w:val="24"/>
        </w:rPr>
        <w:t xml:space="preserve">, dung dịch NaCl, </w:t>
      </w:r>
      <w:r w:rsidRPr="00382B0F">
        <w:rPr>
          <w:rFonts w:cs="Times New Roman"/>
          <w:color w:val="FF0000"/>
          <w:sz w:val="24"/>
          <w:szCs w:val="24"/>
        </w:rPr>
        <w:t>dung dịch NaOH</w:t>
      </w:r>
      <w:r w:rsidRPr="00382B0F">
        <w:rPr>
          <w:rFonts w:cs="Times New Roman"/>
          <w:sz w:val="24"/>
          <w:szCs w:val="24"/>
        </w:rPr>
        <w:t xml:space="preserve">, </w:t>
      </w:r>
      <w:r w:rsidRPr="00382B0F">
        <w:rPr>
          <w:rFonts w:cs="Times New Roman"/>
          <w:color w:val="002060"/>
          <w:sz w:val="24"/>
          <w:szCs w:val="24"/>
        </w:rPr>
        <w:t>acid</w:t>
      </w:r>
      <w:r w:rsidRPr="00382B0F">
        <w:rPr>
          <w:rFonts w:cs="Times New Roman"/>
          <w:color w:val="FF0000"/>
          <w:sz w:val="24"/>
          <w:szCs w:val="24"/>
        </w:rPr>
        <w:t xml:space="preserve"> HNO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3</w:t>
      </w:r>
      <w:r w:rsidRPr="00382B0F">
        <w:rPr>
          <w:rFonts w:cs="Times New Roman"/>
          <w:color w:val="FF0000"/>
          <w:sz w:val="24"/>
          <w:szCs w:val="24"/>
        </w:rPr>
        <w:t xml:space="preserve"> (xúc tác H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2</w:t>
      </w:r>
      <w:r w:rsidRPr="00382B0F">
        <w:rPr>
          <w:rFonts w:cs="Times New Roman"/>
          <w:color w:val="FF0000"/>
          <w:sz w:val="24"/>
          <w:szCs w:val="24"/>
        </w:rPr>
        <w:t>SO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4</w:t>
      </w:r>
      <w:r w:rsidRPr="00382B0F">
        <w:rPr>
          <w:rFonts w:cs="Times New Roman"/>
          <w:color w:val="FF0000"/>
          <w:sz w:val="24"/>
          <w:szCs w:val="24"/>
        </w:rPr>
        <w:t xml:space="preserve">); </w:t>
      </w:r>
      <w:r w:rsidRPr="00382B0F">
        <w:rPr>
          <w:rFonts w:cs="Times New Roman"/>
          <w:sz w:val="24"/>
          <w:szCs w:val="24"/>
        </w:rPr>
        <w:t>dung dịch NaHCO</w:t>
      </w:r>
      <w:r w:rsidRPr="00382B0F">
        <w:rPr>
          <w:rFonts w:cs="Times New Roman"/>
          <w:sz w:val="24"/>
          <w:szCs w:val="24"/>
          <w:vertAlign w:val="subscript"/>
        </w:rPr>
        <w:t>3</w:t>
      </w:r>
      <w:r w:rsidRPr="00382B0F">
        <w:rPr>
          <w:rFonts w:cs="Times New Roman"/>
          <w:sz w:val="24"/>
          <w:szCs w:val="24"/>
        </w:rPr>
        <w:t>; dung dịch Na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>CO</w:t>
      </w:r>
      <w:r w:rsidRPr="00382B0F">
        <w:rPr>
          <w:rFonts w:cs="Times New Roman"/>
          <w:sz w:val="24"/>
          <w:szCs w:val="24"/>
          <w:vertAlign w:val="subscript"/>
        </w:rPr>
        <w:t>3</w:t>
      </w:r>
      <w:r w:rsidRPr="00382B0F">
        <w:rPr>
          <w:rFonts w:cs="Times New Roman"/>
          <w:sz w:val="24"/>
          <w:szCs w:val="24"/>
        </w:rPr>
        <w:t>?</w:t>
      </w:r>
    </w:p>
    <w:p w14:paraId="270BF78F" w14:textId="77777777" w:rsidR="00C96730" w:rsidRPr="00382B0F" w:rsidRDefault="00C96730" w:rsidP="00291B39">
      <w:pPr>
        <w:spacing w:after="0" w:line="276" w:lineRule="auto"/>
        <w:ind w:firstLine="28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44C34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A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4</w:t>
      </w:r>
      <w:r w:rsidRPr="00382B0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 xml:space="preserve">3 </w:t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 xml:space="preserve">6 </w:t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sz w:val="24"/>
          <w:szCs w:val="24"/>
        </w:rPr>
        <w:t>D.</w:t>
      </w:r>
      <w:r w:rsidRPr="00382B0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</w:rPr>
        <w:t xml:space="preserve">5 </w:t>
      </w:r>
    </w:p>
    <w:p w14:paraId="1124E27F" w14:textId="4DE46638" w:rsidR="00C96730" w:rsidRPr="00382B0F" w:rsidRDefault="00C96730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sz w:val="24"/>
          <w:szCs w:val="24"/>
          <w:lang w:val="vi-VN" w:eastAsia="vi-VN"/>
        </w:rPr>
      </w:pPr>
      <w:r w:rsidRPr="00382B0F">
        <w:rPr>
          <w:rFonts w:cs="Times New Roman"/>
          <w:sz w:val="24"/>
          <w:szCs w:val="24"/>
          <w:lang w:val="vi-VN" w:eastAsia="vi-VN"/>
        </w:rPr>
        <w:t xml:space="preserve">Trong các tính chất sau, tính chất nào </w:t>
      </w:r>
      <w:r w:rsidRPr="00382B0F">
        <w:rPr>
          <w:rFonts w:cs="Times New Roman"/>
          <w:b/>
          <w:bCs/>
          <w:sz w:val="24"/>
          <w:szCs w:val="24"/>
          <w:lang w:val="vi-VN" w:eastAsia="vi-VN"/>
        </w:rPr>
        <w:t xml:space="preserve">không </w:t>
      </w:r>
      <w:r w:rsidRPr="00382B0F">
        <w:rPr>
          <w:rFonts w:cs="Times New Roman"/>
          <w:bCs/>
          <w:sz w:val="24"/>
          <w:szCs w:val="24"/>
          <w:lang w:val="vi-VN" w:eastAsia="vi-VN"/>
        </w:rPr>
        <w:t>phải</w:t>
      </w:r>
      <w:r w:rsidRPr="00382B0F">
        <w:rPr>
          <w:rFonts w:cs="Times New Roman"/>
          <w:sz w:val="24"/>
          <w:szCs w:val="24"/>
          <w:lang w:val="vi-VN" w:eastAsia="vi-VN"/>
        </w:rPr>
        <w:t xml:space="preserve"> của phenol?</w:t>
      </w:r>
    </w:p>
    <w:p w14:paraId="4F11E8CB" w14:textId="77777777" w:rsidR="00C96730" w:rsidRPr="00382B0F" w:rsidRDefault="00C96730" w:rsidP="00291B39">
      <w:pPr>
        <w:spacing w:after="0" w:line="276" w:lineRule="auto"/>
        <w:ind w:right="-1" w:firstLine="283"/>
        <w:mirrorIndents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(1) Chất rắn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vi-VN" w:eastAsia="vi-VN"/>
        </w:rPr>
        <w:t xml:space="preserve">(2) Màu nâu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  <w:t>(3) Rất độc</w:t>
      </w:r>
    </w:p>
    <w:p w14:paraId="7D1C9899" w14:textId="77777777" w:rsidR="00C96730" w:rsidRPr="00382B0F" w:rsidRDefault="00C96730" w:rsidP="00291B39">
      <w:pPr>
        <w:spacing w:after="0" w:line="276" w:lineRule="auto"/>
        <w:ind w:right="-1" w:firstLine="283"/>
        <w:mirrorIndents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82B0F">
        <w:rPr>
          <w:rFonts w:ascii="Times New Roman" w:hAnsi="Times New Roman" w:cs="Times New Roman"/>
          <w:color w:val="FF0000"/>
          <w:sz w:val="24"/>
          <w:szCs w:val="24"/>
          <w:lang w:val="vi-VN" w:eastAsia="vi-VN"/>
        </w:rPr>
        <w:t xml:space="preserve">(4) Nóng chảy ở nhiệt độ cao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  <w:t>(5) tác dụng dung dịch nước brôm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  <w:t>(6) tác dụng HNO</w:t>
      </w:r>
      <w:r w:rsidRPr="00382B0F">
        <w:rPr>
          <w:rFonts w:ascii="Times New Roman" w:hAnsi="Times New Roman" w:cs="Times New Roman"/>
          <w:sz w:val="24"/>
          <w:szCs w:val="24"/>
          <w:vertAlign w:val="subscript"/>
          <w:lang w:val="vi-VN" w:eastAsia="vi-VN"/>
        </w:rPr>
        <w:t>3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</w:p>
    <w:p w14:paraId="4D171227" w14:textId="77777777" w:rsidR="00C96730" w:rsidRPr="00382B0F" w:rsidRDefault="00C96730" w:rsidP="00291B39">
      <w:pPr>
        <w:spacing w:after="0" w:line="276" w:lineRule="auto"/>
        <w:ind w:right="-1" w:firstLine="283"/>
        <w:mirrorIndents/>
        <w:jc w:val="both"/>
        <w:rPr>
          <w:rFonts w:ascii="Times New Roman" w:hAnsi="Times New Roman" w:cs="Times New Roman"/>
          <w:sz w:val="24"/>
          <w:szCs w:val="24"/>
          <w:lang w:val="vi-VN" w:eastAsia="vi-VN"/>
        </w:rPr>
      </w:pP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(7) tác dụng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vi-VN" w:eastAsia="vi-VN"/>
        </w:rPr>
        <w:t>sodium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ab/>
        <w:t xml:space="preserve">(8) tác dụng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vi-VN" w:eastAsia="vi-VN"/>
        </w:rPr>
        <w:t>potassium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hydr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vi-VN" w:eastAsia="vi-VN"/>
        </w:rPr>
        <w:t>oxide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14:paraId="092043A7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right="-1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eastAsia="vi-VN"/>
        </w:rPr>
        <w:tab/>
        <w:t xml:space="preserve">A.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>1, 6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044C34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vi-VN" w:eastAsia="vi-VN"/>
        </w:rPr>
        <w:t xml:space="preserve">B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lang w:val="vi-VN" w:eastAsia="vi-VN"/>
        </w:rPr>
        <w:t>2, 4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>1, 6, 8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vi-VN" w:eastAsia="vi-VN"/>
        </w:rPr>
        <w:t>2, 4, 6</w:t>
      </w:r>
      <w:r w:rsidRPr="00382B0F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136DC487" w14:textId="77777777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b/>
          <w:color w:val="0000FF"/>
          <w:sz w:val="24"/>
          <w:szCs w:val="24"/>
          <w:lang w:val="vi-VN"/>
        </w:rPr>
      </w:pPr>
      <w:r w:rsidRPr="00382B0F">
        <w:rPr>
          <w:rFonts w:cs="Times New Roman"/>
          <w:sz w:val="24"/>
          <w:szCs w:val="24"/>
          <w:lang w:val="vi-VN"/>
        </w:rPr>
        <w:t>Số hợp chất thơm có CTPT C</w:t>
      </w:r>
      <w:r w:rsidRPr="00382B0F">
        <w:rPr>
          <w:rFonts w:cs="Times New Roman"/>
          <w:sz w:val="24"/>
          <w:szCs w:val="24"/>
          <w:vertAlign w:val="subscript"/>
          <w:lang w:val="vi-VN"/>
        </w:rPr>
        <w:t>8</w:t>
      </w:r>
      <w:r w:rsidRPr="00382B0F">
        <w:rPr>
          <w:rFonts w:cs="Times New Roman"/>
          <w:sz w:val="24"/>
          <w:szCs w:val="24"/>
          <w:lang w:val="vi-VN"/>
        </w:rPr>
        <w:t>H</w:t>
      </w:r>
      <w:r w:rsidRPr="00382B0F">
        <w:rPr>
          <w:rFonts w:cs="Times New Roman"/>
          <w:sz w:val="24"/>
          <w:szCs w:val="24"/>
          <w:vertAlign w:val="subscript"/>
          <w:lang w:val="vi-VN"/>
        </w:rPr>
        <w:t>10</w:t>
      </w:r>
      <w:r w:rsidRPr="00382B0F">
        <w:rPr>
          <w:rFonts w:cs="Times New Roman"/>
          <w:sz w:val="24"/>
          <w:szCs w:val="24"/>
          <w:lang w:val="vi-VN"/>
        </w:rPr>
        <w:t>O tác dụng với NaOH là</w:t>
      </w:r>
    </w:p>
    <w:p w14:paraId="75191B06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  <w:lang w:val="vi-VN"/>
        </w:rPr>
        <w:t>6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  <w:lang w:val="vi-VN"/>
        </w:rPr>
        <w:t>7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lang w:val="vi-VN"/>
        </w:rPr>
        <w:t>9</w:t>
      </w:r>
      <w:r w:rsidRPr="00044C3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  <w:lang w:val="vi-VN"/>
        </w:rPr>
        <w:t>8.</w:t>
      </w:r>
    </w:p>
    <w:p w14:paraId="5F2EA6EB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BC67B63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2B0F">
        <w:rPr>
          <w:rFonts w:ascii="Times New Roman" w:hAnsi="Times New Roman" w:cs="Times New Roman"/>
          <w:sz w:val="24"/>
          <w:szCs w:val="24"/>
          <w:lang w:val="vi-VN"/>
        </w:rPr>
        <w:t>Tác dụng NaOH là dạng phenol</w:t>
      </w:r>
    </w:p>
    <w:p w14:paraId="28783BA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object w:dxaOrig="4860" w:dyaOrig="2025" w14:anchorId="409E2ABD">
          <v:shape id="_x0000_i1041" type="#_x0000_t75" style="width:243pt;height:101.35pt" o:ole="">
            <v:imagedata r:id="rId45" o:title=""/>
          </v:shape>
          <o:OLEObject Type="Embed" ProgID="ChemWindow.Document" ShapeID="_x0000_i1041" DrawAspect="Content" ObjectID="_1782160141" r:id="rId46"/>
        </w:object>
      </w:r>
    </w:p>
    <w:p w14:paraId="2795B32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object w:dxaOrig="8490" w:dyaOrig="3855" w14:anchorId="0EDA5B3F">
          <v:shape id="_x0000_i1042" type="#_x0000_t75" style="width:424.5pt;height:192.95pt" o:ole="">
            <v:imagedata r:id="rId47" o:title=""/>
          </v:shape>
          <o:OLEObject Type="Embed" ProgID="ChemWindow.Document" ShapeID="_x0000_i1042" DrawAspect="Content" ObjectID="_1782160142" r:id="rId48"/>
        </w:objec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350713E5" w14:textId="77777777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sz w:val="24"/>
          <w:szCs w:val="24"/>
        </w:rPr>
      </w:pPr>
      <w:r w:rsidRPr="00382B0F">
        <w:rPr>
          <w:rFonts w:cs="Times New Roman"/>
          <w:sz w:val="24"/>
          <w:szCs w:val="24"/>
        </w:rPr>
        <w:t xml:space="preserve">Cho dãy các hợp chất thơm: </w:t>
      </w:r>
      <w:r w:rsidRPr="00382B0F">
        <w:rPr>
          <w:rFonts w:cs="Times New Roman"/>
          <w:i/>
          <w:color w:val="FF0000"/>
          <w:sz w:val="24"/>
          <w:szCs w:val="24"/>
        </w:rPr>
        <w:t>p</w:t>
      </w:r>
      <w:r w:rsidRPr="00382B0F">
        <w:rPr>
          <w:rFonts w:cs="Times New Roman"/>
          <w:color w:val="FF0000"/>
          <w:sz w:val="24"/>
          <w:szCs w:val="24"/>
        </w:rPr>
        <w:t>-HO-</w:t>
      </w:r>
      <w:r w:rsidRPr="00382B0F">
        <w:rPr>
          <w:rFonts w:cs="Times New Roman"/>
          <w:color w:val="FF0000"/>
          <w:sz w:val="24"/>
          <w:szCs w:val="24"/>
          <w:u w:val="single"/>
        </w:rPr>
        <w:t>C</w:t>
      </w:r>
      <w:r w:rsidRPr="00382B0F">
        <w:rPr>
          <w:rFonts w:cs="Times New Roman"/>
          <w:color w:val="FF0000"/>
          <w:sz w:val="24"/>
          <w:szCs w:val="24"/>
        </w:rPr>
        <w:t>H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2</w:t>
      </w:r>
      <w:r w:rsidRPr="00382B0F">
        <w:rPr>
          <w:rFonts w:cs="Times New Roman"/>
          <w:color w:val="FF0000"/>
          <w:sz w:val="24"/>
          <w:szCs w:val="24"/>
        </w:rPr>
        <w:t>-</w:t>
      </w:r>
      <w:r w:rsidRPr="00382B0F">
        <w:rPr>
          <w:rFonts w:cs="Times New Roman"/>
          <w:color w:val="FF0000"/>
          <w:sz w:val="24"/>
          <w:szCs w:val="24"/>
          <w:u w:val="single"/>
        </w:rPr>
        <w:t>C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6</w:t>
      </w:r>
      <w:r w:rsidRPr="00382B0F">
        <w:rPr>
          <w:rFonts w:cs="Times New Roman"/>
          <w:color w:val="FF0000"/>
          <w:sz w:val="24"/>
          <w:szCs w:val="24"/>
        </w:rPr>
        <w:t>H</w:t>
      </w:r>
      <w:r w:rsidRPr="00382B0F">
        <w:rPr>
          <w:rFonts w:cs="Times New Roman"/>
          <w:color w:val="FF0000"/>
          <w:sz w:val="24"/>
          <w:szCs w:val="24"/>
          <w:vertAlign w:val="subscript"/>
        </w:rPr>
        <w:t>4</w:t>
      </w:r>
      <w:r w:rsidRPr="00382B0F">
        <w:rPr>
          <w:rFonts w:cs="Times New Roman"/>
          <w:color w:val="FF0000"/>
          <w:sz w:val="24"/>
          <w:szCs w:val="24"/>
        </w:rPr>
        <w:t>-OH</w:t>
      </w:r>
      <w:r w:rsidRPr="00382B0F">
        <w:rPr>
          <w:rFonts w:cs="Times New Roman"/>
          <w:sz w:val="24"/>
          <w:szCs w:val="24"/>
        </w:rPr>
        <w:t xml:space="preserve">, </w:t>
      </w:r>
      <w:r w:rsidRPr="00382B0F">
        <w:rPr>
          <w:rFonts w:cs="Times New Roman"/>
          <w:i/>
          <w:sz w:val="24"/>
          <w:szCs w:val="24"/>
        </w:rPr>
        <w:t>p</w:t>
      </w:r>
      <w:r w:rsidRPr="00382B0F">
        <w:rPr>
          <w:rFonts w:cs="Times New Roman"/>
          <w:sz w:val="24"/>
          <w:szCs w:val="24"/>
        </w:rPr>
        <w:t>-HO-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4</w:t>
      </w:r>
      <w:r w:rsidRPr="00382B0F">
        <w:rPr>
          <w:rFonts w:cs="Times New Roman"/>
          <w:sz w:val="24"/>
          <w:szCs w:val="24"/>
        </w:rPr>
        <w:t>-COOC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 xml:space="preserve">, </w:t>
      </w:r>
      <w:r w:rsidRPr="00382B0F">
        <w:rPr>
          <w:rFonts w:cs="Times New Roman"/>
          <w:i/>
          <w:sz w:val="24"/>
          <w:szCs w:val="24"/>
        </w:rPr>
        <w:t>p</w:t>
      </w:r>
      <w:r w:rsidRPr="00382B0F">
        <w:rPr>
          <w:rFonts w:cs="Times New Roman"/>
          <w:sz w:val="24"/>
          <w:szCs w:val="24"/>
        </w:rPr>
        <w:t>-HO-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4</w:t>
      </w:r>
      <w:r w:rsidRPr="00382B0F">
        <w:rPr>
          <w:rFonts w:cs="Times New Roman"/>
          <w:sz w:val="24"/>
          <w:szCs w:val="24"/>
        </w:rPr>
        <w:t xml:space="preserve">-COOH, </w:t>
      </w:r>
      <w:r w:rsidRPr="00382B0F">
        <w:rPr>
          <w:rFonts w:cs="Times New Roman"/>
          <w:i/>
          <w:sz w:val="24"/>
          <w:szCs w:val="24"/>
        </w:rPr>
        <w:t>p</w:t>
      </w:r>
      <w:r w:rsidRPr="00382B0F">
        <w:rPr>
          <w:rFonts w:cs="Times New Roman"/>
          <w:sz w:val="24"/>
          <w:szCs w:val="24"/>
        </w:rPr>
        <w:t>-HCOO-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4</w:t>
      </w:r>
      <w:r w:rsidRPr="00382B0F">
        <w:rPr>
          <w:rFonts w:cs="Times New Roman"/>
          <w:sz w:val="24"/>
          <w:szCs w:val="24"/>
        </w:rPr>
        <w:t xml:space="preserve">-OH, </w:t>
      </w:r>
      <w:r w:rsidRPr="00382B0F">
        <w:rPr>
          <w:rFonts w:cs="Times New Roman"/>
          <w:i/>
          <w:sz w:val="24"/>
          <w:szCs w:val="24"/>
        </w:rPr>
        <w:t>p</w:t>
      </w:r>
      <w:r w:rsidRPr="00382B0F">
        <w:rPr>
          <w:rFonts w:cs="Times New Roman"/>
          <w:sz w:val="24"/>
          <w:szCs w:val="24"/>
        </w:rPr>
        <w:t>-CH</w:t>
      </w:r>
      <w:r w:rsidRPr="00382B0F">
        <w:rPr>
          <w:rFonts w:cs="Times New Roman"/>
          <w:sz w:val="24"/>
          <w:szCs w:val="24"/>
          <w:vertAlign w:val="subscript"/>
        </w:rPr>
        <w:t>3</w:t>
      </w:r>
      <w:r w:rsidRPr="00382B0F">
        <w:rPr>
          <w:rFonts w:cs="Times New Roman"/>
          <w:sz w:val="24"/>
          <w:szCs w:val="24"/>
        </w:rPr>
        <w:t>O-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4</w:t>
      </w:r>
      <w:r w:rsidRPr="00382B0F">
        <w:rPr>
          <w:rFonts w:cs="Times New Roman"/>
          <w:sz w:val="24"/>
          <w:szCs w:val="24"/>
        </w:rPr>
        <w:t>-OH. Có bao nhiêu chất trong dãy thỏa mãn đồng thời 2 điều kiện sau?</w:t>
      </w:r>
    </w:p>
    <w:p w14:paraId="6B931686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(a) Chỉ tác dụng với NaOH theo tỉ lệ mol 1: 1.</w:t>
      </w:r>
    </w:p>
    <w:p w14:paraId="04D406D3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(b) Tác dụng được với Na (dư) tạo ra số mol 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z w:val="24"/>
          <w:szCs w:val="24"/>
        </w:rPr>
        <w:t xml:space="preserve"> bằng số mol chất phản ứng.</w:t>
      </w:r>
    </w:p>
    <w:p w14:paraId="55166EBE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3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4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1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2.</w:t>
      </w:r>
    </w:p>
    <w:p w14:paraId="58A361AA" w14:textId="3CD13B0A" w:rsidR="00F93336" w:rsidRPr="00382B0F" w:rsidRDefault="00F93336" w:rsidP="00291B39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/>
        <w:mirrorIndents/>
        <w:rPr>
          <w:rFonts w:cs="Times New Roman"/>
          <w:b/>
          <w:bCs/>
          <w:color w:val="0000FF"/>
          <w:spacing w:val="-4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ác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đồng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hân</w:t>
      </w:r>
      <w:r w:rsidRPr="00382B0F">
        <w:rPr>
          <w:rFonts w:cs="Times New Roman"/>
          <w:spacing w:val="3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ứng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với</w:t>
      </w:r>
      <w:r w:rsidRPr="00382B0F">
        <w:rPr>
          <w:rFonts w:cs="Times New Roman"/>
          <w:spacing w:val="3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ô</w:t>
      </w:r>
      <w:r w:rsidRPr="00382B0F">
        <w:rPr>
          <w:rFonts w:cs="Times New Roman"/>
          <w:spacing w:val="-1"/>
          <w:sz w:val="24"/>
          <w:szCs w:val="24"/>
        </w:rPr>
        <w:t>n</w:t>
      </w:r>
      <w:r w:rsidRPr="00382B0F">
        <w:rPr>
          <w:rFonts w:cs="Times New Roman"/>
          <w:sz w:val="24"/>
          <w:szCs w:val="24"/>
        </w:rPr>
        <w:t>g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hức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hân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ử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10</w:t>
      </w:r>
      <w:r w:rsidRPr="00382B0F">
        <w:rPr>
          <w:rFonts w:cs="Times New Roman"/>
          <w:sz w:val="24"/>
          <w:szCs w:val="24"/>
        </w:rPr>
        <w:t>O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pacing w:val="-1"/>
          <w:sz w:val="24"/>
          <w:szCs w:val="24"/>
        </w:rPr>
        <w:t>(</w:t>
      </w:r>
      <w:r w:rsidRPr="00382B0F">
        <w:rPr>
          <w:rFonts w:cs="Times New Roman"/>
          <w:sz w:val="24"/>
          <w:szCs w:val="24"/>
        </w:rPr>
        <w:t>đều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là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dẫn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pacing w:val="-1"/>
          <w:sz w:val="24"/>
          <w:szCs w:val="24"/>
        </w:rPr>
        <w:t>x</w:t>
      </w:r>
      <w:r w:rsidRPr="00382B0F">
        <w:rPr>
          <w:rFonts w:cs="Times New Roman"/>
          <w:sz w:val="24"/>
          <w:szCs w:val="24"/>
        </w:rPr>
        <w:t>uất</w:t>
      </w:r>
      <w:r w:rsidRPr="00382B0F">
        <w:rPr>
          <w:rFonts w:cs="Times New Roman"/>
          <w:spacing w:val="3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ủa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benzen</w:t>
      </w:r>
      <w:r w:rsidR="0023021D" w:rsidRPr="00382B0F">
        <w:rPr>
          <w:rFonts w:cs="Times New Roman"/>
          <w:sz w:val="24"/>
          <w:szCs w:val="24"/>
        </w:rPr>
        <w:t>e</w:t>
      </w:r>
      <w:r w:rsidRPr="00382B0F">
        <w:rPr>
          <w:rFonts w:cs="Times New Roman"/>
          <w:sz w:val="24"/>
          <w:szCs w:val="24"/>
        </w:rPr>
        <w:t>)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ó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ính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hấ</w:t>
      </w:r>
      <w:r w:rsidRPr="00382B0F">
        <w:rPr>
          <w:rFonts w:cs="Times New Roman"/>
          <w:spacing w:val="-1"/>
          <w:sz w:val="24"/>
          <w:szCs w:val="24"/>
        </w:rPr>
        <w:t xml:space="preserve">t: </w:t>
      </w:r>
      <w:r w:rsidRPr="00382B0F">
        <w:rPr>
          <w:rFonts w:cs="Times New Roman"/>
          <w:sz w:val="24"/>
          <w:szCs w:val="24"/>
        </w:rPr>
        <w:t>tách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nư</w:t>
      </w:r>
      <w:r w:rsidRPr="00382B0F">
        <w:rPr>
          <w:rFonts w:cs="Times New Roman"/>
          <w:spacing w:val="1"/>
          <w:sz w:val="24"/>
          <w:szCs w:val="24"/>
        </w:rPr>
        <w:t>ớ</w: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</w:t>
      </w:r>
      <w:r w:rsidRPr="00382B0F">
        <w:rPr>
          <w:rFonts w:cs="Times New Roman"/>
          <w:spacing w:val="-1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>u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đư</w:t>
      </w:r>
      <w:r w:rsidRPr="00382B0F">
        <w:rPr>
          <w:rFonts w:cs="Times New Roman"/>
          <w:spacing w:val="1"/>
          <w:sz w:val="24"/>
          <w:szCs w:val="24"/>
        </w:rPr>
        <w:t>ợ</w: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sản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hẩm</w:t>
      </w:r>
      <w:r w:rsidRPr="00382B0F">
        <w:rPr>
          <w:rFonts w:cs="Times New Roman"/>
          <w:spacing w:val="2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ó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pacing w:val="1"/>
          <w:sz w:val="24"/>
          <w:szCs w:val="24"/>
        </w:rPr>
        <w:t>t</w:t>
      </w:r>
      <w:r w:rsidRPr="00382B0F">
        <w:rPr>
          <w:rFonts w:cs="Times New Roman"/>
          <w:sz w:val="24"/>
          <w:szCs w:val="24"/>
        </w:rPr>
        <w:t>hể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rùng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hợp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pacing w:val="-1"/>
          <w:sz w:val="24"/>
          <w:szCs w:val="24"/>
        </w:rPr>
        <w:t>t</w:t>
      </w:r>
      <w:r w:rsidRPr="00382B0F">
        <w:rPr>
          <w:rFonts w:cs="Times New Roman"/>
          <w:sz w:val="24"/>
          <w:szCs w:val="24"/>
        </w:rPr>
        <w:t>ạo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poli</w:t>
      </w:r>
      <w:r w:rsidRPr="00382B0F">
        <w:rPr>
          <w:rFonts w:cs="Times New Roman"/>
          <w:spacing w:val="-2"/>
          <w:sz w:val="24"/>
          <w:szCs w:val="24"/>
        </w:rPr>
        <w:t>m</w:t>
      </w:r>
      <w:r w:rsidRPr="00382B0F">
        <w:rPr>
          <w:rFonts w:cs="Times New Roman"/>
          <w:sz w:val="24"/>
          <w:szCs w:val="24"/>
        </w:rPr>
        <w:t>e,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không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tác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d</w:t>
      </w:r>
      <w:r w:rsidRPr="00382B0F">
        <w:rPr>
          <w:rFonts w:cs="Times New Roman"/>
          <w:spacing w:val="-1"/>
          <w:sz w:val="24"/>
          <w:szCs w:val="24"/>
        </w:rPr>
        <w:t>ụ</w:t>
      </w:r>
      <w:r w:rsidRPr="00382B0F">
        <w:rPr>
          <w:rFonts w:cs="Times New Roman"/>
          <w:sz w:val="24"/>
          <w:szCs w:val="24"/>
        </w:rPr>
        <w:t>ng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đư</w:t>
      </w:r>
      <w:r w:rsidRPr="00382B0F">
        <w:rPr>
          <w:rFonts w:cs="Times New Roman"/>
          <w:spacing w:val="1"/>
          <w:sz w:val="24"/>
          <w:szCs w:val="24"/>
        </w:rPr>
        <w:t>ợ</w: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với</w:t>
      </w:r>
      <w:r w:rsidRPr="00382B0F">
        <w:rPr>
          <w:rFonts w:cs="Times New Roman"/>
          <w:spacing w:val="3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NaOH.</w:t>
      </w:r>
      <w:r w:rsidRPr="00382B0F">
        <w:rPr>
          <w:rFonts w:cs="Times New Roman"/>
          <w:spacing w:val="3"/>
          <w:sz w:val="24"/>
          <w:szCs w:val="24"/>
        </w:rPr>
        <w:t xml:space="preserve"> </w:t>
      </w:r>
      <w:r w:rsidRPr="00382B0F">
        <w:rPr>
          <w:rFonts w:cs="Times New Roman"/>
          <w:spacing w:val="-1"/>
          <w:sz w:val="24"/>
          <w:szCs w:val="24"/>
        </w:rPr>
        <w:t>S</w:t>
      </w:r>
      <w:r w:rsidRPr="00382B0F">
        <w:rPr>
          <w:rFonts w:cs="Times New Roman"/>
          <w:sz w:val="24"/>
          <w:szCs w:val="24"/>
        </w:rPr>
        <w:t>ố</w:t>
      </w:r>
      <w:r w:rsidRPr="00382B0F">
        <w:rPr>
          <w:rFonts w:cs="Times New Roman"/>
          <w:spacing w:val="4"/>
          <w:sz w:val="24"/>
          <w:szCs w:val="24"/>
        </w:rPr>
        <w:t xml:space="preserve"> </w:t>
      </w:r>
      <w:r w:rsidRPr="00382B0F">
        <w:rPr>
          <w:rFonts w:cs="Times New Roman"/>
          <w:spacing w:val="2"/>
          <w:sz w:val="24"/>
          <w:szCs w:val="24"/>
        </w:rPr>
        <w:t>l</w:t>
      </w:r>
      <w:r w:rsidRPr="00382B0F">
        <w:rPr>
          <w:rFonts w:cs="Times New Roman"/>
          <w:sz w:val="24"/>
          <w:szCs w:val="24"/>
        </w:rPr>
        <w:t>ư</w:t>
      </w:r>
      <w:r w:rsidRPr="00382B0F">
        <w:rPr>
          <w:rFonts w:cs="Times New Roman"/>
          <w:spacing w:val="1"/>
          <w:sz w:val="24"/>
          <w:szCs w:val="24"/>
        </w:rPr>
        <w:t>ợ</w:t>
      </w:r>
      <w:r w:rsidRPr="00382B0F">
        <w:rPr>
          <w:rFonts w:cs="Times New Roman"/>
          <w:sz w:val="24"/>
          <w:szCs w:val="24"/>
        </w:rPr>
        <w:t>ng đồng phân ứng với công thức phân tử</w:t>
      </w:r>
      <w:r w:rsidRPr="00382B0F">
        <w:rPr>
          <w:rFonts w:cs="Times New Roman"/>
          <w:spacing w:val="-1"/>
          <w:sz w:val="24"/>
          <w:szCs w:val="24"/>
        </w:rPr>
        <w:t xml:space="preserve"> </w:t>
      </w:r>
      <w:r w:rsidRPr="00382B0F">
        <w:rPr>
          <w:rFonts w:cs="Times New Roman"/>
          <w:sz w:val="24"/>
          <w:szCs w:val="24"/>
        </w:rPr>
        <w:t>C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10</w:t>
      </w:r>
      <w:r w:rsidRPr="00382B0F">
        <w:rPr>
          <w:rFonts w:cs="Times New Roman"/>
          <w:sz w:val="24"/>
          <w:szCs w:val="24"/>
        </w:rPr>
        <w:t xml:space="preserve">O, thoả </w:t>
      </w:r>
      <w:r w:rsidRPr="00382B0F">
        <w:rPr>
          <w:rFonts w:cs="Times New Roman"/>
          <w:spacing w:val="-2"/>
          <w:sz w:val="24"/>
          <w:szCs w:val="24"/>
        </w:rPr>
        <w:t>m</w:t>
      </w:r>
      <w:r w:rsidRPr="00382B0F">
        <w:rPr>
          <w:rFonts w:cs="Times New Roman"/>
          <w:sz w:val="24"/>
          <w:szCs w:val="24"/>
        </w:rPr>
        <w:t>ãn tính chất trên là</w:t>
      </w:r>
    </w:p>
    <w:p w14:paraId="0EE68D27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382B0F">
        <w:rPr>
          <w:rFonts w:ascii="Times New Roman" w:hAnsi="Times New Roman" w:cs="Times New Roman"/>
          <w:color w:val="FF0000"/>
          <w:sz w:val="24"/>
          <w:szCs w:val="24"/>
        </w:rPr>
        <w:t>2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4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1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3.</w:t>
      </w:r>
    </w:p>
    <w:p w14:paraId="3DC1D534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01D0308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object w:dxaOrig="6870" w:dyaOrig="4485" w14:anchorId="69EB3768">
          <v:shape id="_x0000_i1043" type="#_x0000_t75" style="width:202.3pt;height:106.05pt" o:ole="">
            <v:imagedata r:id="rId49" o:title="" croptop="29614f" cropbottom="5082f" cropleft="-115f" cropright="26949f"/>
          </v:shape>
          <o:OLEObject Type="Embed" ProgID="ChemWindow.Document" ShapeID="_x0000_i1043" DrawAspect="Content" ObjectID="_1782160143" r:id="rId50"/>
        </w:objec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040A2D44" w14:textId="4F61871F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Hợp chất X là dẫn xuất của benzen</w:t>
      </w:r>
      <w:r w:rsidR="0023021D" w:rsidRPr="00382B0F">
        <w:rPr>
          <w:rFonts w:cs="Times New Roman"/>
          <w:sz w:val="24"/>
          <w:szCs w:val="24"/>
        </w:rPr>
        <w:t>e</w:t>
      </w:r>
      <w:r w:rsidRPr="00382B0F">
        <w:rPr>
          <w:rFonts w:cs="Times New Roman"/>
          <w:sz w:val="24"/>
          <w:szCs w:val="24"/>
        </w:rPr>
        <w:t xml:space="preserve"> có công thức phân tử C</w:t>
      </w:r>
      <w:r w:rsidRPr="00382B0F">
        <w:rPr>
          <w:rFonts w:cs="Times New Roman"/>
          <w:sz w:val="24"/>
          <w:szCs w:val="24"/>
          <w:vertAlign w:val="subscript"/>
        </w:rPr>
        <w:t>8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10</w:t>
      </w:r>
      <w:r w:rsidRPr="00382B0F">
        <w:rPr>
          <w:rFonts w:cs="Times New Roman"/>
          <w:sz w:val="24"/>
          <w:szCs w:val="24"/>
        </w:rPr>
        <w:t>O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>. X tác dụng với NaOH theo tỉ lệ mol 1:1. Mặt khác cho X tác dụng với Na thì số mol H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 xml:space="preserve"> thu được đúng bằng số mol của X đã phản ứng. Nếu tách một phân tử H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>O từ X thì tạo ra sản phẩm có thể trùng hợp tạo polime</w:t>
      </w:r>
      <w:r w:rsidR="0023021D" w:rsidRPr="00382B0F">
        <w:rPr>
          <w:rFonts w:cs="Times New Roman"/>
          <w:sz w:val="24"/>
          <w:szCs w:val="24"/>
        </w:rPr>
        <w:t>r</w:t>
      </w:r>
      <w:r w:rsidRPr="00382B0F">
        <w:rPr>
          <w:rFonts w:cs="Times New Roman"/>
          <w:sz w:val="24"/>
          <w:szCs w:val="24"/>
        </w:rPr>
        <w:t>. Số công thức cấu tạo phù hợp của X là</w:t>
      </w:r>
    </w:p>
    <w:p w14:paraId="157737A3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7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9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6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3.</w:t>
      </w:r>
    </w:p>
    <w:p w14:paraId="199E28F5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395F015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object w:dxaOrig="6870" w:dyaOrig="4485" w14:anchorId="7FB98178">
          <v:shape id="_x0000_i1044" type="#_x0000_t75" style="width:343.85pt;height:224.05pt" o:ole="">
            <v:imagedata r:id="rId49" o:title=""/>
          </v:shape>
          <o:OLEObject Type="Embed" ProgID="ChemWindow.Document" ShapeID="_x0000_i1044" DrawAspect="Content" ObjectID="_1782160144" r:id="rId51"/>
        </w:objec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0A282E7F" w14:textId="77777777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phenol (C</w:t>
      </w:r>
      <w:r w:rsidRPr="00382B0F">
        <w:rPr>
          <w:rFonts w:cs="Times New Roman"/>
          <w:sz w:val="24"/>
          <w:szCs w:val="24"/>
          <w:vertAlign w:val="subscript"/>
        </w:rPr>
        <w:t>6</w:t>
      </w:r>
      <w:r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  <w:vertAlign w:val="subscript"/>
        </w:rPr>
        <w:t>5</w:t>
      </w:r>
      <w:r w:rsidRPr="00382B0F">
        <w:rPr>
          <w:rFonts w:cs="Times New Roman"/>
          <w:sz w:val="24"/>
          <w:szCs w:val="24"/>
        </w:rPr>
        <w:t>OH) tác dụng vừa đủ với dung dịch Br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 xml:space="preserve"> (theo tỷ lệ số mol tương ứng là 1:3), sau phản ứng thu được một hỗn hợp X gồm các sản phẩm có khối lượng là 5,74 gam. Cho X tác dụng với dung dịch NaOH đặc, nóng, dư, có áp suất cao, số mol NaOH đã phản ứng là a mol, biết các phản ứng xẩy ra hoàn toàn. Giá trị của a là</w:t>
      </w:r>
    </w:p>
    <w:p w14:paraId="428C81F2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0,10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0,11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0,04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0,07.</w:t>
      </w:r>
    </w:p>
    <w:p w14:paraId="23620984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313D650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kern w:val="2"/>
          <w:position w:val="-32"/>
          <w:sz w:val="24"/>
          <w:szCs w:val="24"/>
          <w14:ligatures w14:val="standardContextual"/>
        </w:rPr>
        <w:object w:dxaOrig="5670" w:dyaOrig="765" w14:anchorId="0AA8DFFE">
          <v:shape id="_x0000_i1045" type="#_x0000_t75" style="width:283.5pt;height:38pt" o:ole="">
            <v:imagedata r:id="rId52" o:title=""/>
          </v:shape>
          <o:OLEObject Type="Embed" ProgID="Equation.DSMT4" ShapeID="_x0000_i1045" DrawAspect="Content" ObjectID="_1782160145" r:id="rId53"/>
        </w:object>
      </w:r>
    </w:p>
    <w:p w14:paraId="2B1167DF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>Khi tác dụng với Br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: </w:t>
      </w:r>
      <w:r w:rsidRPr="00382B0F">
        <w:rPr>
          <w:rFonts w:ascii="Times New Roman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125" w:dyaOrig="390" w14:anchorId="0BA5CF72">
          <v:shape id="_x0000_i1046" type="#_x0000_t75" style="width:206.25pt;height:19.6pt" o:ole="">
            <v:imagedata r:id="rId54" o:title=""/>
          </v:shape>
          <o:OLEObject Type="Embed" ProgID="Equation.DSMT4" ShapeID="_x0000_i1046" DrawAspect="Content" ObjectID="_1782160146" r:id="rId55"/>
        </w:object>
      </w:r>
    </w:p>
    <w:p w14:paraId="55CAA151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34"/>
          <w:sz w:val="24"/>
          <w:szCs w:val="24"/>
          <w14:ligatures w14:val="standardContextual"/>
        </w:rPr>
        <w:object w:dxaOrig="6810" w:dyaOrig="795" w14:anchorId="7313F66B">
          <v:shape id="_x0000_i1047" type="#_x0000_t75" style="width:340.5pt;height:40.3pt" o:ole="">
            <v:imagedata r:id="rId56" o:title=""/>
          </v:shape>
          <o:OLEObject Type="Embed" ProgID="Equation.DSMT4" ShapeID="_x0000_i1047" DrawAspect="Content" ObjectID="_1782160147" r:id="rId57"/>
        </w:object>
      </w:r>
    </w:p>
    <w:p w14:paraId="599B7FF5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>Khi tác dụng NaOH</w:t>
      </w:r>
      <w:r w:rsidRPr="00382B0F">
        <w:rPr>
          <w:rFonts w:ascii="Times New Roman" w:hAnsi="Times New Roman" w:cs="Times New Roman"/>
          <w:kern w:val="2"/>
          <w:position w:val="-50"/>
          <w:sz w:val="24"/>
          <w:szCs w:val="24"/>
          <w14:ligatures w14:val="standardContextual"/>
        </w:rPr>
        <w:object w:dxaOrig="6300" w:dyaOrig="1125" w14:anchorId="5FE154F0">
          <v:shape id="_x0000_i1048" type="#_x0000_t75" style="width:315pt;height:56.45pt" o:ole="">
            <v:imagedata r:id="rId58" o:title=""/>
          </v:shape>
          <o:OLEObject Type="Embed" ProgID="Equation.DSMT4" ShapeID="_x0000_i1048" DrawAspect="Content" ObjectID="_1782160148" r:id="rId59"/>
        </w:object>
      </w:r>
    </w:p>
    <w:p w14:paraId="3D88CA8C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TNT Na: </w:t>
      </w:r>
      <w:r w:rsidRPr="00382B0F">
        <w:rPr>
          <w:rFonts w:ascii="Times New Roman" w:hAnsi="Times New Roman" w:cs="Times New Roman"/>
          <w:b/>
          <w:bCs/>
          <w:color w:val="0000FF"/>
          <w:kern w:val="2"/>
          <w:position w:val="-12"/>
          <w:sz w:val="24"/>
          <w:szCs w:val="24"/>
          <w14:ligatures w14:val="standardContextual"/>
        </w:rPr>
        <w:object w:dxaOrig="3675" w:dyaOrig="360" w14:anchorId="628474F2">
          <v:shape id="_x0000_i1049" type="#_x0000_t75" style="width:184.3pt;height:18.45pt" o:ole="">
            <v:imagedata r:id="rId60" o:title=""/>
          </v:shape>
          <o:OLEObject Type="Embed" ProgID="Equation.DSMT4" ShapeID="_x0000_i1049" DrawAspect="Content" ObjectID="_1782160149" r:id="rId61"/>
        </w:objec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</w:p>
    <w:p w14:paraId="43CF2FF4" w14:textId="3F12695E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m gam hỗn hợp gồm 2 chất: phenol và a</w:t>
      </w:r>
      <w:r w:rsidR="0023021D" w:rsidRPr="00382B0F">
        <w:rPr>
          <w:rFonts w:cs="Times New Roman"/>
          <w:sz w:val="24"/>
          <w:szCs w:val="24"/>
        </w:rPr>
        <w:t>lcohol</w:t>
      </w:r>
      <w:r w:rsidRPr="00382B0F">
        <w:rPr>
          <w:rFonts w:cs="Times New Roman"/>
          <w:sz w:val="24"/>
          <w:szCs w:val="24"/>
        </w:rPr>
        <w:t xml:space="preserve"> benzylic tác dụng với Na dư có </w:t>
      </w:r>
      <w:r w:rsidR="0023021D" w:rsidRPr="00382B0F">
        <w:rPr>
          <w:rFonts w:cs="Times New Roman"/>
          <w:sz w:val="24"/>
          <w:szCs w:val="24"/>
        </w:rPr>
        <w:t xml:space="preserve">495,8 ml </w:t>
      </w:r>
      <w:r w:rsidRPr="00382B0F">
        <w:rPr>
          <w:rFonts w:cs="Times New Roman"/>
          <w:sz w:val="24"/>
          <w:szCs w:val="24"/>
        </w:rPr>
        <w:t>khí thoát ra (đkc). Mặt khác m gam hỗn hợp này làm mất màu vừa hết 100ml dung dịch nước Br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 xml:space="preserve"> 0,3M. Thành phần % số mol của phenol trong hỗn hợp là</w:t>
      </w:r>
    </w:p>
    <w:p w14:paraId="7E6F8E56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sz w:val="24"/>
          <w:szCs w:val="24"/>
        </w:rPr>
        <w:t>74,6%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22,5%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25%</w:t>
      </w:r>
      <w:r w:rsidRPr="00044C3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32,4%</w:t>
      </w:r>
    </w:p>
    <w:p w14:paraId="18B46C43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CA9F2EC" w14:textId="109BAB97" w:rsidR="00F93336" w:rsidRPr="00382B0F" w:rsidRDefault="0023021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58"/>
          <w:sz w:val="24"/>
          <w:szCs w:val="24"/>
          <w14:ligatures w14:val="standardContextual"/>
        </w:rPr>
        <w:object w:dxaOrig="5240" w:dyaOrig="1280" w14:anchorId="0E874820">
          <v:shape id="_x0000_i1050" type="#_x0000_t75" style="width:262pt;height:63.95pt" o:ole="">
            <v:imagedata r:id="rId62" o:title=""/>
          </v:shape>
          <o:OLEObject Type="Embed" ProgID="Equation.DSMT4" ShapeID="_x0000_i1050" DrawAspect="Content" ObjectID="_1782160150" r:id="rId63"/>
        </w:object>
      </w:r>
    </w:p>
    <w:p w14:paraId="7ED9247E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>Khi tác dụng với Br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vertAlign w:val="subscript"/>
          <w:lang w:val="nb-NO"/>
        </w:rPr>
        <w:t>2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 xml:space="preserve">: </w:t>
      </w:r>
      <w:r w:rsidRPr="00382B0F">
        <w:rPr>
          <w:rFonts w:ascii="Times New Roman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125" w:dyaOrig="390" w14:anchorId="76E6AFCA">
          <v:shape id="_x0000_i1051" type="#_x0000_t75" style="width:206.25pt;height:19.6pt" o:ole="">
            <v:imagedata r:id="rId54" o:title=""/>
          </v:shape>
          <o:OLEObject Type="Embed" ProgID="Equation.DSMT4" ShapeID="_x0000_i1051" DrawAspect="Content" ObjectID="_1782160151" r:id="rId64"/>
        </w:object>
      </w:r>
    </w:p>
    <w:p w14:paraId="6B59F107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2595" w:dyaOrig="675" w14:anchorId="0AF2D31E">
          <v:shape id="_x0000_i1052" type="#_x0000_t75" style="width:129.6pt;height:34pt" o:ole="">
            <v:imagedata r:id="rId65" o:title=""/>
          </v:shape>
          <o:OLEObject Type="Embed" ProgID="Equation.DSMT4" ShapeID="_x0000_i1052" DrawAspect="Content" ObjectID="_1782160152" r:id="rId66"/>
        </w:object>
      </w:r>
    </w:p>
    <w:p w14:paraId="7480921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>Khi tác dụng Na</w:t>
      </w:r>
    </w:p>
    <w:p w14:paraId="0371D354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5730" w:dyaOrig="1320" w14:anchorId="2099EDC2">
          <v:shape id="_x0000_i1053" type="#_x0000_t75" style="width:286.8pt;height:65.65pt" o:ole="">
            <v:imagedata r:id="rId67" o:title=""/>
          </v:shape>
          <o:OLEObject Type="Embed" ProgID="Equation.DSMT4" ShapeID="_x0000_i1053" DrawAspect="Content" ObjectID="_1782160153" r:id="rId68"/>
        </w:object>
      </w:r>
    </w:p>
    <w:p w14:paraId="40C4F5F0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nb-NO"/>
        </w:rPr>
        <w:t xml:space="preserve">Ta có: </w:t>
      </w:r>
      <w:r w:rsidRPr="00382B0F">
        <w:rPr>
          <w:rFonts w:ascii="Times New Roman" w:hAnsi="Times New Roman" w:cs="Times New Roman"/>
          <w:b/>
          <w:color w:val="0000FF"/>
          <w:kern w:val="2"/>
          <w:position w:val="-24"/>
          <w:sz w:val="24"/>
          <w:szCs w:val="24"/>
          <w:lang w:val="nb-NO"/>
          <w14:ligatures w14:val="standardContextual"/>
        </w:rPr>
        <w:object w:dxaOrig="3120" w:dyaOrig="630" w14:anchorId="4C42E65F">
          <v:shape id="_x0000_i1054" type="#_x0000_t75" style="width:156.15pt;height:31.1pt" o:ole="">
            <v:imagedata r:id="rId69" o:title=""/>
          </v:shape>
          <o:OLEObject Type="Embed" ProgID="Equation.DSMT4" ShapeID="_x0000_i1054" DrawAspect="Content" ObjectID="_1782160154" r:id="rId70"/>
        </w:object>
      </w:r>
    </w:p>
    <w:p w14:paraId="5F1BC968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28"/>
          <w:sz w:val="24"/>
          <w:szCs w:val="24"/>
          <w14:ligatures w14:val="standardContextual"/>
        </w:rPr>
        <w:object w:dxaOrig="3555" w:dyaOrig="675" w14:anchorId="3D8C9B82">
          <v:shape id="_x0000_i1055" type="#_x0000_t75" style="width:177.95pt;height:34pt" o:ole="">
            <v:imagedata r:id="rId71" o:title=""/>
          </v:shape>
          <o:OLEObject Type="Embed" ProgID="Equation.DSMT4" ShapeID="_x0000_i1055" DrawAspect="Content" ObjectID="_1782160155" r:id="rId72"/>
        </w:object>
      </w:r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480A9716" w14:textId="265BC605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hỗn hợp X gồm al</w:t>
      </w:r>
      <w:r w:rsidR="0023021D" w:rsidRPr="00382B0F">
        <w:rPr>
          <w:rFonts w:cs="Times New Roman"/>
          <w:sz w:val="24"/>
          <w:szCs w:val="24"/>
        </w:rPr>
        <w:t>cohol</w:t>
      </w:r>
      <w:r w:rsidRPr="00382B0F">
        <w:rPr>
          <w:rFonts w:cs="Times New Roman"/>
          <w:sz w:val="24"/>
          <w:szCs w:val="24"/>
        </w:rPr>
        <w:t xml:space="preserve"> et</w:t>
      </w:r>
      <w:r w:rsidR="0023021D"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 xml:space="preserve">ylic và phenol phản ứng với dung dịch NaOH 1M thấy dùng hết 50 ml. Nếu cho hỗn hợp X tác dụng với Na dư thì thu được </w:t>
      </w:r>
      <w:r w:rsidR="0023021D" w:rsidRPr="00382B0F">
        <w:rPr>
          <w:rFonts w:cs="Times New Roman"/>
          <w:sz w:val="24"/>
          <w:szCs w:val="24"/>
        </w:rPr>
        <w:t xml:space="preserve">1,2395 lít </w:t>
      </w:r>
      <w:r w:rsidRPr="00382B0F">
        <w:rPr>
          <w:rFonts w:cs="Times New Roman"/>
          <w:sz w:val="24"/>
          <w:szCs w:val="24"/>
        </w:rPr>
        <w:t>khí H</w:t>
      </w:r>
      <w:r w:rsidRPr="00382B0F">
        <w:rPr>
          <w:rFonts w:cs="Times New Roman"/>
          <w:sz w:val="24"/>
          <w:szCs w:val="24"/>
          <w:vertAlign w:val="subscript"/>
        </w:rPr>
        <w:t>2</w:t>
      </w:r>
      <w:r w:rsidRPr="00382B0F">
        <w:rPr>
          <w:rFonts w:cs="Times New Roman"/>
          <w:sz w:val="24"/>
          <w:szCs w:val="24"/>
        </w:rPr>
        <w:t xml:space="preserve"> (ở </w:t>
      </w:r>
      <w:r w:rsidR="0023021D" w:rsidRPr="00382B0F">
        <w:rPr>
          <w:rFonts w:cs="Times New Roman"/>
          <w:color w:val="002060"/>
          <w:sz w:val="24"/>
          <w:szCs w:val="24"/>
        </w:rPr>
        <w:t>đkc</w:t>
      </w:r>
      <w:r w:rsidRPr="00382B0F">
        <w:rPr>
          <w:rFonts w:cs="Times New Roman"/>
          <w:sz w:val="24"/>
          <w:szCs w:val="24"/>
        </w:rPr>
        <w:t>). Phần trăm khối lượng mỗi chất trong hỗn hợp X là</w:t>
      </w:r>
      <w:bookmarkStart w:id="7" w:name="c87a"/>
    </w:p>
    <w:p w14:paraId="59530DF1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32,86%C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2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H; 67,14%C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6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vertAlign w:val="subscript"/>
        </w:rPr>
        <w:t>5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OH</w:t>
      </w:r>
      <w:bookmarkEnd w:id="7"/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.</w:t>
      </w:r>
      <w:bookmarkStart w:id="8" w:name="c87b"/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82,36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; 17,64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</w:t>
      </w:r>
      <w:bookmarkEnd w:id="8"/>
      <w:r w:rsidRPr="00382B0F">
        <w:rPr>
          <w:rFonts w:ascii="Times New Roman" w:hAnsi="Times New Roman" w:cs="Times New Roman"/>
          <w:sz w:val="24"/>
          <w:szCs w:val="24"/>
        </w:rPr>
        <w:t>.</w:t>
      </w:r>
      <w:bookmarkStart w:id="9" w:name="c87c"/>
    </w:p>
    <w:p w14:paraId="624AC66B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38,62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; 61,38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</w:t>
      </w:r>
      <w:bookmarkEnd w:id="9"/>
      <w:r w:rsidRPr="00382B0F">
        <w:rPr>
          <w:rFonts w:ascii="Times New Roman" w:hAnsi="Times New Roman" w:cs="Times New Roman"/>
          <w:sz w:val="24"/>
          <w:szCs w:val="24"/>
        </w:rPr>
        <w:t>.</w:t>
      </w:r>
      <w:bookmarkStart w:id="10" w:name="c87d"/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25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; 75%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</w:t>
      </w:r>
      <w:bookmarkEnd w:id="10"/>
      <w:r w:rsidRPr="00382B0F">
        <w:rPr>
          <w:rFonts w:ascii="Times New Roman" w:hAnsi="Times New Roman" w:cs="Times New Roman"/>
          <w:sz w:val="24"/>
          <w:szCs w:val="24"/>
        </w:rPr>
        <w:t>.</w:t>
      </w:r>
    </w:p>
    <w:p w14:paraId="1825E1E4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3C2EDB3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</w:p>
    <w:p w14:paraId="69AAD7F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i/>
          <w:sz w:val="24"/>
          <w:szCs w:val="24"/>
        </w:rPr>
        <w:t xml:space="preserve">(Đề thi thử THPT Quốc Gia lần 1 </w:t>
      </w:r>
      <w:r w:rsidRPr="00382B0F">
        <w:rPr>
          <w:rFonts w:ascii="Times New Roman" w:hAnsi="Times New Roman" w:cs="Times New Roman"/>
          <w:b/>
          <w:i/>
          <w:sz w:val="24"/>
          <w:szCs w:val="24"/>
        </w:rPr>
        <w:t>–</w:t>
      </w:r>
      <w:r w:rsidRPr="00382B0F">
        <w:rPr>
          <w:rFonts w:ascii="Times New Roman" w:hAnsi="Times New Roman" w:cs="Times New Roman"/>
          <w:i/>
          <w:sz w:val="24"/>
          <w:szCs w:val="24"/>
        </w:rPr>
        <w:t xml:space="preserve"> THPT Việt Yên </w:t>
      </w:r>
      <w:r w:rsidRPr="00382B0F">
        <w:rPr>
          <w:rFonts w:ascii="Times New Roman" w:hAnsi="Times New Roman" w:cs="Times New Roman"/>
          <w:b/>
          <w:i/>
          <w:sz w:val="24"/>
          <w:szCs w:val="24"/>
        </w:rPr>
        <w:t>–</w:t>
      </w:r>
      <w:r w:rsidRPr="00382B0F">
        <w:rPr>
          <w:rFonts w:ascii="Times New Roman" w:hAnsi="Times New Roman" w:cs="Times New Roman"/>
          <w:i/>
          <w:sz w:val="24"/>
          <w:szCs w:val="24"/>
        </w:rPr>
        <w:t xml:space="preserve"> Bắc Giang, năm 2015)</w:t>
      </w:r>
    </w:p>
    <w:p w14:paraId="5A2C7B3E" w14:textId="078ECBD6" w:rsidR="00F93336" w:rsidRPr="00382B0F" w:rsidRDefault="0023021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58"/>
          <w:sz w:val="24"/>
          <w:szCs w:val="24"/>
          <w14:ligatures w14:val="standardContextual"/>
        </w:rPr>
        <w:object w:dxaOrig="3920" w:dyaOrig="1280" w14:anchorId="5636B1A0">
          <v:shape id="_x0000_i1056" type="#_x0000_t75" style="width:196.4pt;height:63.95pt" o:ole="">
            <v:imagedata r:id="rId73" o:title=""/>
          </v:shape>
          <o:OLEObject Type="Embed" ProgID="Equation.DSMT4" ShapeID="_x0000_i1056" DrawAspect="Content" ObjectID="_1782160156" r:id="rId74"/>
        </w:object>
      </w:r>
    </w:p>
    <w:p w14:paraId="7780E92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Khi tác dụng NaOH chỉ có phenol phản ứng</w:t>
      </w:r>
    </w:p>
    <w:p w14:paraId="277DE2D3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2745" w:dyaOrig="390" w14:anchorId="0B493A71">
          <v:shape id="_x0000_i1057" type="#_x0000_t75" style="width:137.1pt;height:19.6pt" o:ole="">
            <v:imagedata r:id="rId75" o:title=""/>
          </v:shape>
          <o:OLEObject Type="Embed" ProgID="Equation.DSMT4" ShapeID="_x0000_i1057" DrawAspect="Content" ObjectID="_1782160157" r:id="rId76"/>
        </w:object>
      </w:r>
    </w:p>
    <w:p w14:paraId="23738827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Khi tác dụng Na</w:t>
      </w:r>
    </w:p>
    <w:p w14:paraId="223B0F4B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7650" w:dyaOrig="1320" w14:anchorId="1353C96F">
          <v:shape id="_x0000_i1058" type="#_x0000_t75" style="width:382.5pt;height:65.65pt" o:ole="">
            <v:imagedata r:id="rId77" o:title=""/>
          </v:shape>
          <o:OLEObject Type="Embed" ProgID="Equation.DSMT4" ShapeID="_x0000_i1058" DrawAspect="Content" ObjectID="_1782160158" r:id="rId78"/>
        </w:object>
      </w:r>
    </w:p>
    <w:p w14:paraId="4EC682E4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50"/>
          <w:sz w:val="24"/>
          <w:szCs w:val="24"/>
          <w14:ligatures w14:val="standardContextual"/>
        </w:rPr>
        <w:object w:dxaOrig="4845" w:dyaOrig="1155" w14:anchorId="10636CA3">
          <v:shape id="_x0000_i1059" type="#_x0000_t75" style="width:242.5pt;height:57.6pt" o:ole="">
            <v:imagedata r:id="rId79" o:title=""/>
          </v:shape>
          <o:OLEObject Type="Embed" ProgID="Equation.DSMT4" ShapeID="_x0000_i1059" DrawAspect="Content" ObjectID="_1782160159" r:id="rId80"/>
        </w:objec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30984C15" w14:textId="07B68702" w:rsidR="00F93336" w:rsidRPr="00382B0F" w:rsidRDefault="00F93336" w:rsidP="00291B39">
      <w:pPr>
        <w:pStyle w:val="ListParagraph"/>
        <w:numPr>
          <w:ilvl w:val="0"/>
          <w:numId w:val="21"/>
        </w:numPr>
        <w:spacing w:after="0"/>
        <w:mirrorIndents/>
        <w:rPr>
          <w:rFonts w:cs="Times New Roman"/>
          <w:b/>
          <w:color w:val="0000FF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hỗn hợp X gồm et</w:t>
      </w:r>
      <w:r w:rsidR="0023021D"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 xml:space="preserve">anol và phenol tác dụng với natri (dư), thu được </w:t>
      </w:r>
      <w:r w:rsidR="0023021D" w:rsidRPr="00382B0F">
        <w:rPr>
          <w:rFonts w:cs="Times New Roman"/>
          <w:sz w:val="24"/>
          <w:szCs w:val="24"/>
        </w:rPr>
        <w:t xml:space="preserve">3,7185 lít </w:t>
      </w:r>
      <w:r w:rsidRPr="00382B0F">
        <w:rPr>
          <w:rFonts w:cs="Times New Roman"/>
          <w:sz w:val="24"/>
          <w:szCs w:val="24"/>
        </w:rPr>
        <w:t>khí hiđro (</w:t>
      </w:r>
      <w:r w:rsidR="0023021D" w:rsidRPr="00382B0F">
        <w:rPr>
          <w:rFonts w:cs="Times New Roman"/>
          <w:color w:val="002060"/>
          <w:sz w:val="24"/>
          <w:szCs w:val="24"/>
        </w:rPr>
        <w:t>đkc</w:t>
      </w:r>
      <w:r w:rsidRPr="00382B0F">
        <w:rPr>
          <w:rFonts w:cs="Times New Roman"/>
          <w:sz w:val="24"/>
          <w:szCs w:val="24"/>
        </w:rPr>
        <w:t>). Nếu cho hỗn hợp X trên tác dụng với dung dịch nước brom</w:t>
      </w:r>
      <w:r w:rsidR="0023021D" w:rsidRPr="00382B0F">
        <w:rPr>
          <w:rFonts w:cs="Times New Roman"/>
          <w:sz w:val="24"/>
          <w:szCs w:val="24"/>
        </w:rPr>
        <w:t>ine</w:t>
      </w:r>
      <w:r w:rsidRPr="00382B0F">
        <w:rPr>
          <w:rFonts w:cs="Times New Roman"/>
          <w:sz w:val="24"/>
          <w:szCs w:val="24"/>
        </w:rPr>
        <w:t xml:space="preserve"> vừa đủ thì thu được 19,86 gam kết tủa trắng. Phần trăm khối lượng của et</w:t>
      </w:r>
      <w:r w:rsidR="0023021D" w:rsidRPr="00382B0F">
        <w:rPr>
          <w:rFonts w:cs="Times New Roman"/>
          <w:sz w:val="24"/>
          <w:szCs w:val="24"/>
        </w:rPr>
        <w:t>h</w:t>
      </w:r>
      <w:r w:rsidRPr="00382B0F">
        <w:rPr>
          <w:rFonts w:cs="Times New Roman"/>
          <w:sz w:val="24"/>
          <w:szCs w:val="24"/>
        </w:rPr>
        <w:t>anol trong X là</w:t>
      </w:r>
      <w:bookmarkStart w:id="11" w:name="c90a"/>
    </w:p>
    <w:p w14:paraId="0F3D1EAB" w14:textId="05331F53" w:rsidR="00C96730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66,19%</w:t>
      </w:r>
      <w:bookmarkStart w:id="12" w:name="c90b"/>
      <w:bookmarkEnd w:id="11"/>
      <w:r w:rsidRPr="00044C3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382B0F">
        <w:rPr>
          <w:rFonts w:ascii="Times New Roman" w:hAnsi="Times New Roman" w:cs="Times New Roman"/>
          <w:sz w:val="24"/>
          <w:szCs w:val="24"/>
        </w:rPr>
        <w:t>20%</w:t>
      </w:r>
      <w:bookmarkStart w:id="13" w:name="c90c"/>
      <w:bookmarkEnd w:id="12"/>
      <w:r w:rsidRPr="00382B0F">
        <w:rPr>
          <w:rFonts w:ascii="Times New Roman" w:hAnsi="Times New Roman" w:cs="Times New Roman"/>
          <w:sz w:val="24"/>
          <w:szCs w:val="24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sz w:val="24"/>
          <w:szCs w:val="24"/>
        </w:rPr>
        <w:t>80%</w:t>
      </w:r>
      <w:bookmarkStart w:id="14" w:name="c90d"/>
      <w:bookmarkEnd w:id="13"/>
      <w:r w:rsidRPr="00382B0F">
        <w:rPr>
          <w:rFonts w:ascii="Times New Roman" w:hAnsi="Times New Roman" w:cs="Times New Roman"/>
          <w:sz w:val="24"/>
          <w:szCs w:val="24"/>
        </w:rPr>
        <w:t>.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sz w:val="24"/>
          <w:szCs w:val="24"/>
        </w:rPr>
        <w:t>33,81%</w:t>
      </w:r>
      <w:r w:rsidR="00C96730" w:rsidRPr="00382B0F">
        <w:rPr>
          <w:rFonts w:ascii="Times New Roman" w:hAnsi="Times New Roman" w:cs="Times New Roman"/>
          <w:sz w:val="24"/>
          <w:szCs w:val="24"/>
        </w:rPr>
        <w:t>.</w:t>
      </w:r>
    </w:p>
    <w:p w14:paraId="22E2FED9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bookmarkEnd w:id="14"/>
    <w:p w14:paraId="17730A91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i/>
          <w:sz w:val="24"/>
          <w:szCs w:val="24"/>
        </w:rPr>
        <w:t xml:space="preserve">(Đề thi thử THPT Quốc Gia lần 1 </w:t>
      </w:r>
      <w:r w:rsidRPr="00382B0F">
        <w:rPr>
          <w:rFonts w:ascii="Times New Roman" w:hAnsi="Times New Roman" w:cs="Times New Roman"/>
          <w:b/>
          <w:i/>
          <w:sz w:val="24"/>
          <w:szCs w:val="24"/>
        </w:rPr>
        <w:t>–</w:t>
      </w:r>
      <w:r w:rsidRPr="00382B0F">
        <w:rPr>
          <w:rFonts w:ascii="Times New Roman" w:hAnsi="Times New Roman" w:cs="Times New Roman"/>
          <w:i/>
          <w:sz w:val="24"/>
          <w:szCs w:val="24"/>
        </w:rPr>
        <w:t xml:space="preserve"> THPT Can Lộc </w:t>
      </w:r>
      <w:r w:rsidRPr="00382B0F">
        <w:rPr>
          <w:rFonts w:ascii="Times New Roman" w:hAnsi="Times New Roman" w:cs="Times New Roman"/>
          <w:b/>
          <w:i/>
          <w:sz w:val="24"/>
          <w:szCs w:val="24"/>
        </w:rPr>
        <w:t>–</w:t>
      </w:r>
      <w:r w:rsidRPr="00382B0F">
        <w:rPr>
          <w:rFonts w:ascii="Times New Roman" w:hAnsi="Times New Roman" w:cs="Times New Roman"/>
          <w:i/>
          <w:sz w:val="24"/>
          <w:szCs w:val="24"/>
        </w:rPr>
        <w:t xml:space="preserve"> Hà Tĩnh, năm 2015)</w:t>
      </w:r>
    </w:p>
    <w:p w14:paraId="3369213C" w14:textId="1ABB6FED" w:rsidR="00F93336" w:rsidRPr="00382B0F" w:rsidRDefault="0023021D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62"/>
          <w:sz w:val="24"/>
          <w:szCs w:val="24"/>
          <w14:ligatures w14:val="standardContextual"/>
        </w:rPr>
        <w:object w:dxaOrig="5000" w:dyaOrig="1359" w14:anchorId="514B5D5D">
          <v:shape id="_x0000_i1060" type="#_x0000_t75" style="width:250pt;height:67.95pt" o:ole="">
            <v:imagedata r:id="rId81" o:title=""/>
          </v:shape>
          <o:OLEObject Type="Embed" ProgID="Equation.DSMT4" ShapeID="_x0000_i1060" DrawAspect="Content" ObjectID="_1782160160" r:id="rId82"/>
        </w:object>
      </w:r>
    </w:p>
    <w:p w14:paraId="632CDC5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Khi tác dụng Br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vertAlign w:val="subscript"/>
        </w:rPr>
        <w:t>2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chỉ có phenol phản ứng</w:t>
      </w:r>
    </w:p>
    <w:p w14:paraId="4B0E5591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14"/>
          <w:sz w:val="24"/>
          <w:szCs w:val="24"/>
          <w14:ligatures w14:val="standardContextual"/>
        </w:rPr>
        <w:object w:dxaOrig="2475" w:dyaOrig="390" w14:anchorId="5349A2CF">
          <v:shape id="_x0000_i1061" type="#_x0000_t75" style="width:123.85pt;height:19.6pt" o:ole="">
            <v:imagedata r:id="rId83" o:title=""/>
          </v:shape>
          <o:OLEObject Type="Embed" ProgID="Equation.DSMT4" ShapeID="_x0000_i1061" DrawAspect="Content" ObjectID="_1782160161" r:id="rId84"/>
        </w:object>
      </w:r>
    </w:p>
    <w:p w14:paraId="7FF57297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</w:rPr>
        <w:t>Khi tác dụng Na</w:t>
      </w:r>
    </w:p>
    <w:p w14:paraId="0639FFAC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kern w:val="2"/>
          <w:position w:val="-60"/>
          <w:sz w:val="24"/>
          <w:szCs w:val="24"/>
          <w14:ligatures w14:val="standardContextual"/>
        </w:rPr>
        <w:object w:dxaOrig="8010" w:dyaOrig="1320" w14:anchorId="4AF7B9DD">
          <v:shape id="_x0000_i1062" type="#_x0000_t75" style="width:400.9pt;height:65.65pt" o:ole="">
            <v:imagedata r:id="rId85" o:title=""/>
          </v:shape>
          <o:OLEObject Type="Embed" ProgID="Equation.DSMT4" ShapeID="_x0000_i1062" DrawAspect="Content" ObjectID="_1782160162" r:id="rId86"/>
        </w:object>
      </w:r>
    </w:p>
    <w:bookmarkStart w:id="15" w:name="_GoBack"/>
    <w:p w14:paraId="7A1223DA" w14:textId="77777777" w:rsidR="00F93336" w:rsidRPr="00382B0F" w:rsidRDefault="00F93336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color w:val="0000FF"/>
          <w:kern w:val="2"/>
          <w:position w:val="-28"/>
          <w:sz w:val="24"/>
          <w:szCs w:val="24"/>
          <w14:ligatures w14:val="standardContextual"/>
        </w:rPr>
        <w:object w:dxaOrig="4680" w:dyaOrig="675" w14:anchorId="1CA224E2">
          <v:shape id="_x0000_i1063" type="#_x0000_t75" style="width:234.45pt;height:34pt" o:ole="">
            <v:imagedata r:id="rId87" o:title=""/>
          </v:shape>
          <o:OLEObject Type="Embed" ProgID="Equation.DSMT4" ShapeID="_x0000_i1063" DrawAspect="Content" ObjectID="_1782160163" r:id="rId88"/>
        </w:object>
      </w:r>
      <w:bookmarkEnd w:id="15"/>
    </w:p>
    <w:p w14:paraId="30EC36AF" w14:textId="77777777" w:rsidR="003238B5" w:rsidRPr="00382B0F" w:rsidRDefault="003238B5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</w:p>
    <w:p w14:paraId="283307F6" w14:textId="2C36CB88" w:rsidR="003238B5" w:rsidRPr="006B3D29" w:rsidRDefault="003238B5" w:rsidP="006B3D29">
      <w:pPr>
        <w:spacing w:after="0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6B3D29">
        <w:rPr>
          <w:rFonts w:ascii="Times New Roman" w:hAnsi="Times New Roman" w:cs="Times New Roman"/>
          <w:b/>
          <w:iCs/>
          <w:color w:val="FF0000"/>
          <w:sz w:val="24"/>
          <w:szCs w:val="24"/>
        </w:rPr>
        <w:t xml:space="preserve">MỨC ĐỘ </w:t>
      </w:r>
      <w:r w:rsidR="00C96730" w:rsidRPr="006B3D29">
        <w:rPr>
          <w:rFonts w:ascii="Times New Roman" w:hAnsi="Times New Roman" w:cs="Times New Roman"/>
          <w:b/>
          <w:iCs/>
          <w:color w:val="FF0000"/>
          <w:sz w:val="24"/>
          <w:szCs w:val="24"/>
        </w:rPr>
        <w:t>4</w:t>
      </w:r>
      <w:r w:rsidRPr="006B3D29">
        <w:rPr>
          <w:rFonts w:ascii="Times New Roman" w:hAnsi="Times New Roman" w:cs="Times New Roman"/>
          <w:b/>
          <w:iCs/>
          <w:color w:val="FF0000"/>
          <w:sz w:val="24"/>
          <w:szCs w:val="24"/>
        </w:rPr>
        <w:t>: VẬN DỤNG CAO</w:t>
      </w:r>
    </w:p>
    <w:p w14:paraId="338608DC" w14:textId="77777777" w:rsidR="00C96730" w:rsidRPr="00382B0F" w:rsidRDefault="00C96730" w:rsidP="00291B39">
      <w:pPr>
        <w:pStyle w:val="Default"/>
        <w:numPr>
          <w:ilvl w:val="0"/>
          <w:numId w:val="22"/>
        </w:numPr>
        <w:spacing w:line="276" w:lineRule="auto"/>
        <w:mirrorIndents/>
      </w:pPr>
      <w:r w:rsidRPr="00382B0F">
        <w:t>Trong số các phát biểu sau về phenol (C</w:t>
      </w:r>
      <w:r w:rsidRPr="00382B0F">
        <w:rPr>
          <w:vertAlign w:val="subscript"/>
        </w:rPr>
        <w:t>6</w:t>
      </w:r>
      <w:r w:rsidRPr="00382B0F">
        <w:t>H</w:t>
      </w:r>
      <w:r w:rsidRPr="00382B0F">
        <w:rPr>
          <w:vertAlign w:val="subscript"/>
        </w:rPr>
        <w:t>5</w:t>
      </w:r>
      <w:r w:rsidRPr="00382B0F">
        <w:t>OH):</w:t>
      </w:r>
    </w:p>
    <w:p w14:paraId="380E9C17" w14:textId="77777777" w:rsidR="00C96730" w:rsidRPr="00382B0F" w:rsidRDefault="00C96730" w:rsidP="00291B3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mirrorIndents/>
        <w:jc w:val="both"/>
        <w:rPr>
          <w:color w:val="auto"/>
        </w:rPr>
      </w:pPr>
      <w:r w:rsidRPr="00382B0F">
        <w:rPr>
          <w:bCs/>
          <w:color w:val="auto"/>
        </w:rPr>
        <w:t>(1)</w:t>
      </w:r>
      <w:r w:rsidRPr="00382B0F">
        <w:rPr>
          <w:b/>
          <w:bCs/>
          <w:color w:val="auto"/>
        </w:rPr>
        <w:t xml:space="preserve"> </w:t>
      </w:r>
      <w:r w:rsidRPr="00382B0F">
        <w:rPr>
          <w:color w:val="auto"/>
        </w:rPr>
        <w:t>Phenol tan ít trong nước nhưng tan nhiều trong dung dịch HCl.</w:t>
      </w:r>
    </w:p>
    <w:p w14:paraId="2386F2BA" w14:textId="77777777" w:rsidR="00C96730" w:rsidRPr="00382B0F" w:rsidRDefault="00C96730" w:rsidP="00291B3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mirrorIndents/>
        <w:jc w:val="both"/>
        <w:rPr>
          <w:color w:val="auto"/>
        </w:rPr>
      </w:pPr>
      <w:r w:rsidRPr="00382B0F">
        <w:rPr>
          <w:bCs/>
          <w:color w:val="auto"/>
        </w:rPr>
        <w:t>(2)</w:t>
      </w:r>
      <w:r w:rsidRPr="00382B0F">
        <w:rPr>
          <w:b/>
          <w:bCs/>
          <w:color w:val="auto"/>
        </w:rPr>
        <w:t xml:space="preserve"> </w:t>
      </w:r>
      <w:r w:rsidRPr="00382B0F">
        <w:rPr>
          <w:color w:val="auto"/>
        </w:rPr>
        <w:t xml:space="preserve">Phenol có tính </w:t>
      </w:r>
      <w:r w:rsidRPr="00382B0F">
        <w:rPr>
          <w:color w:val="002060"/>
        </w:rPr>
        <w:t>acid</w:t>
      </w:r>
      <w:r w:rsidRPr="00382B0F">
        <w:rPr>
          <w:color w:val="auto"/>
        </w:rPr>
        <w:t>, dung dịch phenol không làm đổi màu quỳ tím.</w:t>
      </w:r>
    </w:p>
    <w:p w14:paraId="0B1A9148" w14:textId="77777777" w:rsidR="00C96730" w:rsidRPr="00382B0F" w:rsidRDefault="00C96730" w:rsidP="00291B3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mirrorIndents/>
        <w:jc w:val="both"/>
      </w:pPr>
      <w:r w:rsidRPr="00382B0F">
        <w:rPr>
          <w:color w:val="auto"/>
        </w:rPr>
        <w:t xml:space="preserve">(3) Phenol </w:t>
      </w:r>
      <w:r w:rsidRPr="00382B0F">
        <w:t>dùng để sản xuất keo dán, chất diệt nấm mốc.</w:t>
      </w:r>
    </w:p>
    <w:p w14:paraId="1544241E" w14:textId="5595A7EC" w:rsidR="00C96730" w:rsidRPr="00382B0F" w:rsidRDefault="00C96730" w:rsidP="00291B3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mirrorIndents/>
        <w:jc w:val="both"/>
      </w:pPr>
      <w:r w:rsidRPr="00382B0F">
        <w:t xml:space="preserve">(4) Phenol tham gia phản ứng thế </w:t>
      </w:r>
      <w:r w:rsidRPr="00382B0F">
        <w:rPr>
          <w:color w:val="002060"/>
        </w:rPr>
        <w:t>bromine</w:t>
      </w:r>
      <w:r w:rsidRPr="00382B0F">
        <w:t xml:space="preserve"> và thế nitro dễ hơn benzen</w:t>
      </w:r>
      <w:r w:rsidR="00586CA8" w:rsidRPr="00382B0F">
        <w:t>e</w:t>
      </w:r>
      <w:r w:rsidRPr="00382B0F">
        <w:t>.</w:t>
      </w:r>
    </w:p>
    <w:p w14:paraId="722A45C6" w14:textId="77777777" w:rsidR="00C96730" w:rsidRPr="00382B0F" w:rsidRDefault="00C96730" w:rsidP="00291B39">
      <w:pPr>
        <w:pStyle w:val="Defaul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mirrorIndents/>
        <w:jc w:val="both"/>
        <w:rPr>
          <w:b/>
          <w:color w:val="0000FF"/>
          <w:lang w:val="fr-FR"/>
        </w:rPr>
      </w:pPr>
      <w:r w:rsidRPr="00382B0F">
        <w:rPr>
          <w:lang w:val="fr-FR"/>
        </w:rPr>
        <w:t>Các phát biểu đúng là</w:t>
      </w:r>
    </w:p>
    <w:p w14:paraId="5AC3A395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A. </w:t>
      </w:r>
      <w:r w:rsidRPr="00382B0F">
        <w:rPr>
          <w:rFonts w:ascii="Times New Roman" w:hAnsi="Times New Roman" w:cs="Times New Roman"/>
          <w:bCs/>
          <w:sz w:val="24"/>
          <w:szCs w:val="24"/>
          <w:lang w:val="fr-FR"/>
        </w:rPr>
        <w:t>(1).(3), (4)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382B0F">
        <w:rPr>
          <w:rFonts w:ascii="Times New Roman" w:hAnsi="Times New Roman" w:cs="Times New Roman"/>
          <w:bCs/>
          <w:sz w:val="24"/>
          <w:szCs w:val="24"/>
          <w:lang w:val="fr-FR"/>
        </w:rPr>
        <w:t>(1), (2), (3)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 </w:t>
      </w:r>
      <w:r w:rsidRPr="00044C34">
        <w:rPr>
          <w:rFonts w:ascii="Times New Roman" w:hAnsi="Times New Roman" w:cs="Times New Roman"/>
          <w:bCs/>
          <w:color w:val="FF0000"/>
          <w:sz w:val="24"/>
          <w:szCs w:val="24"/>
          <w:highlight w:val="yellow"/>
          <w:lang w:val="fr-FR"/>
        </w:rPr>
        <w:t>(2), (3), (4)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382B0F">
        <w:rPr>
          <w:rFonts w:ascii="Times New Roman" w:hAnsi="Times New Roman" w:cs="Times New Roman"/>
          <w:bCs/>
          <w:sz w:val="24"/>
          <w:szCs w:val="24"/>
          <w:lang w:val="fr-FR"/>
        </w:rPr>
        <w:t>(1), (2),(4)</w:t>
      </w:r>
    </w:p>
    <w:p w14:paraId="1E675F47" w14:textId="77777777" w:rsidR="00C96730" w:rsidRPr="00382B0F" w:rsidRDefault="00C96730" w:rsidP="00291B39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/>
        <w:mirrorIndents/>
        <w:rPr>
          <w:rFonts w:cs="Times New Roman"/>
          <w:color w:val="000000"/>
          <w:sz w:val="24"/>
          <w:szCs w:val="24"/>
          <w:lang w:val="fr-FR"/>
        </w:rPr>
      </w:pPr>
      <w:r w:rsidRPr="00382B0F">
        <w:rPr>
          <w:rFonts w:cs="Times New Roman"/>
          <w:color w:val="000000"/>
          <w:sz w:val="24"/>
          <w:szCs w:val="24"/>
          <w:lang w:val="fr-FR"/>
        </w:rPr>
        <w:t>Cho các phát biểu về tính chất của phenol như sau:</w:t>
      </w:r>
    </w:p>
    <w:p w14:paraId="7EBED997" w14:textId="056BAB5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(1) Phenol có tính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acid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mạnh hơn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ethanol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ì nhân be</w:t>
      </w:r>
      <w:r w:rsidR="00586CA8"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n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zen</w:t>
      </w:r>
      <w:r w:rsidR="00586CA8"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e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hút electron của nhóm –OH bằng hiệu ứng liên hợp, trong khi nhóm –C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H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5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ại đẩy electron vào nhóm –OH.</w:t>
      </w:r>
    </w:p>
    <w:p w14:paraId="7AAE7BE6" w14:textId="19CCBCF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(2) Phenol có tính </w:t>
      </w:r>
      <w:r w:rsidR="00586CA8"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a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cid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mạnh hơn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ethanol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a được minh hoạt bằng phản ứng phenol tác dụng với dung dịch NaOH còn C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H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5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OH thì không.</w:t>
      </w:r>
    </w:p>
    <w:p w14:paraId="12D4251D" w14:textId="0E0449F3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(3) Tính </w:t>
      </w:r>
      <w:r w:rsidR="00586CA8"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a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cid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ủa phenol yếu hơn H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CO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3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ì sục CO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o dung dịch C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6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H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5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ONa ta sẽ được C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6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H</w:t>
      </w:r>
      <w:r w:rsidRPr="00382B0F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5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OH.</w:t>
      </w:r>
    </w:p>
    <w:p w14:paraId="6FA07511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(4) Phenol trong nước cho môi trường </w:t>
      </w:r>
      <w:r w:rsidRPr="00382B0F">
        <w:rPr>
          <w:rFonts w:ascii="Times New Roman" w:hAnsi="Times New Roman" w:cs="Times New Roman"/>
          <w:color w:val="002060"/>
          <w:sz w:val="24"/>
          <w:szCs w:val="24"/>
          <w:lang w:val="fr-FR"/>
        </w:rPr>
        <w:t>acid</w:t>
      </w:r>
      <w:r w:rsidRPr="00382B0F">
        <w:rPr>
          <w:rFonts w:ascii="Times New Roman" w:hAnsi="Times New Roman" w:cs="Times New Roman"/>
          <w:color w:val="000000"/>
          <w:sz w:val="24"/>
          <w:szCs w:val="24"/>
          <w:lang w:val="fr-FR"/>
        </w:rPr>
        <w:t>, làm quý tím hóa đỏ.</w:t>
      </w:r>
    </w:p>
    <w:p w14:paraId="79B7FB78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iCs/>
          <w:color w:val="000000"/>
          <w:sz w:val="24"/>
          <w:szCs w:val="24"/>
          <w:lang w:val="fr-FR"/>
        </w:rPr>
        <w:t>Nhóm gồm các phát biểu đúng là</w:t>
      </w:r>
    </w:p>
    <w:p w14:paraId="223712D2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mirrorIndents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382B0F">
        <w:rPr>
          <w:rFonts w:ascii="Times New Roman" w:hAnsi="Times New Roman" w:cs="Times New Roman"/>
          <w:bCs/>
          <w:color w:val="000000"/>
          <w:sz w:val="24"/>
          <w:szCs w:val="24"/>
        </w:rPr>
        <w:t>(2), (3), (4)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B.</w:t>
      </w:r>
      <w:r w:rsidRPr="00044C3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044C34">
        <w:rPr>
          <w:rFonts w:ascii="Times New Roman" w:hAnsi="Times New Roman" w:cs="Times New Roman"/>
          <w:bCs/>
          <w:color w:val="FF0000"/>
          <w:sz w:val="24"/>
          <w:szCs w:val="24"/>
          <w:highlight w:val="yellow"/>
        </w:rPr>
        <w:t>(1), (2), (3)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382B0F">
        <w:rPr>
          <w:rFonts w:ascii="Times New Roman" w:hAnsi="Times New Roman" w:cs="Times New Roman"/>
          <w:bCs/>
          <w:color w:val="000000"/>
          <w:sz w:val="24"/>
          <w:szCs w:val="24"/>
        </w:rPr>
        <w:t>(1), (2), (4)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82B0F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382B0F">
        <w:rPr>
          <w:rFonts w:ascii="Times New Roman" w:hAnsi="Times New Roman" w:cs="Times New Roman"/>
          <w:bCs/>
          <w:color w:val="000000"/>
          <w:sz w:val="24"/>
          <w:szCs w:val="24"/>
        </w:rPr>
        <w:t>(3), (1), (4)</w:t>
      </w:r>
      <w:r w:rsidRPr="00382B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5D9CF3E" w14:textId="77777777" w:rsidR="00C96730" w:rsidRPr="00382B0F" w:rsidRDefault="00C96730" w:rsidP="00291B39">
      <w:pPr>
        <w:pStyle w:val="ListParagraph"/>
        <w:numPr>
          <w:ilvl w:val="0"/>
          <w:numId w:val="22"/>
        </w:numPr>
        <w:spacing w:after="0"/>
        <w:rPr>
          <w:rFonts w:cs="Times New Roman"/>
          <w:sz w:val="24"/>
          <w:szCs w:val="24"/>
        </w:rPr>
      </w:pPr>
      <w:r w:rsidRPr="00382B0F">
        <w:rPr>
          <w:rFonts w:cs="Times New Roman"/>
          <w:sz w:val="24"/>
          <w:szCs w:val="24"/>
        </w:rPr>
        <w:t>Cho các câu sau:</w:t>
      </w:r>
    </w:p>
    <w:p w14:paraId="7FF045E7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(1) Những hợp chất mà phân tử có chứa nhóm hidroxyl-OH và vòng benzen thuộc loại phenol</w:t>
      </w:r>
    </w:p>
    <w:p w14:paraId="3FB69A97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 xml:space="preserve">(2) Phenol là hợp chất mà phân tử có chứa nhóm hidroxyl-OH liên kết trực tiếp với nguyên tử </w:t>
      </w:r>
      <w:r w:rsidRPr="00382B0F">
        <w:rPr>
          <w:rFonts w:ascii="Times New Roman" w:hAnsi="Times New Roman" w:cs="Times New Roman"/>
          <w:color w:val="002060"/>
          <w:sz w:val="24"/>
          <w:szCs w:val="24"/>
        </w:rPr>
        <w:t>carbon</w:t>
      </w:r>
      <w:r w:rsidRPr="00382B0F">
        <w:rPr>
          <w:rFonts w:ascii="Times New Roman" w:hAnsi="Times New Roman" w:cs="Times New Roman"/>
          <w:sz w:val="24"/>
          <w:szCs w:val="24"/>
        </w:rPr>
        <w:t xml:space="preserve"> của vòng benzene</w:t>
      </w:r>
    </w:p>
    <w:p w14:paraId="5B556D71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(3) Những hợp chất mà phân tử có chứa nhóm hidroxyl-OH liên kết với gốc hidrocacbon đều thuộc loại phenol</w:t>
      </w:r>
    </w:p>
    <w:p w14:paraId="7754790A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 xml:space="preserve">(4) Những hợp chất mà phân tử có chứa nhóm hidroxyl-OH liên kết trực tiếp với nguyên tử </w:t>
      </w:r>
      <w:r w:rsidRPr="00382B0F">
        <w:rPr>
          <w:rFonts w:ascii="Times New Roman" w:hAnsi="Times New Roman" w:cs="Times New Roman"/>
          <w:color w:val="002060"/>
          <w:sz w:val="24"/>
          <w:szCs w:val="24"/>
        </w:rPr>
        <w:t>carbon</w:t>
      </w:r>
      <w:r w:rsidRPr="00382B0F">
        <w:rPr>
          <w:rFonts w:ascii="Times New Roman" w:hAnsi="Times New Roman" w:cs="Times New Roman"/>
          <w:sz w:val="24"/>
          <w:szCs w:val="24"/>
        </w:rPr>
        <w:t xml:space="preserve"> chứa liên kết </w:t>
      </w:r>
      <w:r w:rsidRPr="00382B0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726B8A2">
          <v:shape id="_x0000_i1064" type="#_x0000_t75" style="width:10.35pt;height:10.95pt" o:ole="">
            <v:imagedata r:id="rId89" o:title=""/>
          </v:shape>
          <o:OLEObject Type="Embed" ProgID="Equation.DSMT4" ShapeID="_x0000_i1064" DrawAspect="Content" ObjectID="_1782160164" r:id="rId90"/>
        </w:object>
      </w:r>
      <w:r w:rsidRPr="00382B0F">
        <w:rPr>
          <w:rFonts w:ascii="Times New Roman" w:hAnsi="Times New Roman" w:cs="Times New Roman"/>
          <w:sz w:val="24"/>
          <w:szCs w:val="24"/>
        </w:rPr>
        <w:t xml:space="preserve"> đều thuộc loại phenol</w:t>
      </w:r>
    </w:p>
    <w:p w14:paraId="7EB47189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 xml:space="preserve">(5) Ở điều kiện thường, phenol hầu như không tan trong nước nhưng tan nhiều trong </w:t>
      </w:r>
      <w:r w:rsidRPr="00382B0F">
        <w:rPr>
          <w:rFonts w:ascii="Times New Roman" w:hAnsi="Times New Roman" w:cs="Times New Roman"/>
          <w:color w:val="002060"/>
          <w:sz w:val="24"/>
          <w:szCs w:val="24"/>
        </w:rPr>
        <w:t>ethanol</w:t>
      </w:r>
    </w:p>
    <w:p w14:paraId="6B748D2D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382B0F">
        <w:rPr>
          <w:rFonts w:ascii="Times New Roman" w:hAnsi="Times New Roman" w:cs="Times New Roman"/>
          <w:sz w:val="24"/>
          <w:szCs w:val="24"/>
        </w:rPr>
        <w:t>(6) Phenol vừa là tên 1 loại hợp chất vừa là tên của 1 hợp chất C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82B0F">
        <w:rPr>
          <w:rFonts w:ascii="Times New Roman" w:hAnsi="Times New Roman" w:cs="Times New Roman"/>
          <w:sz w:val="24"/>
          <w:szCs w:val="24"/>
        </w:rPr>
        <w:t>H</w:t>
      </w:r>
      <w:r w:rsidRPr="00382B0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382B0F">
        <w:rPr>
          <w:rFonts w:ascii="Times New Roman" w:hAnsi="Times New Roman" w:cs="Times New Roman"/>
          <w:sz w:val="24"/>
          <w:szCs w:val="24"/>
        </w:rPr>
        <w:t>OH.</w:t>
      </w:r>
    </w:p>
    <w:p w14:paraId="7158F3A7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Những câu </w:t>
      </w:r>
      <w:r w:rsidRPr="00382B0F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đúng 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là. </w:t>
      </w:r>
    </w:p>
    <w:p w14:paraId="7C8834B1" w14:textId="77777777" w:rsidR="00C96730" w:rsidRPr="00382B0F" w:rsidRDefault="00C96730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2,3,4,5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1,2,3,4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Pr="00044C34">
        <w:rPr>
          <w:rFonts w:ascii="Times New Roman" w:hAnsi="Times New Roman" w:cs="Times New Roman"/>
          <w:color w:val="FF0000"/>
          <w:sz w:val="24"/>
          <w:szCs w:val="24"/>
          <w:highlight w:val="yellow"/>
          <w:lang w:val="fr-FR"/>
        </w:rPr>
        <w:t xml:space="preserve"> 2,5,6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1,3,5,6</w:t>
      </w:r>
    </w:p>
    <w:p w14:paraId="0FBD25FA" w14:textId="05DA73A7" w:rsidR="003238B5" w:rsidRPr="00382B0F" w:rsidRDefault="00586CA8" w:rsidP="00291B39">
      <w:pPr>
        <w:pStyle w:val="ListParagraph"/>
        <w:numPr>
          <w:ilvl w:val="0"/>
          <w:numId w:val="22"/>
        </w:numPr>
        <w:spacing w:after="0"/>
        <w:rPr>
          <w:rFonts w:cs="Times New Roman"/>
          <w:b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/>
          <w:iCs/>
          <w:color w:val="000000" w:themeColor="text1"/>
          <w:sz w:val="24"/>
          <w:szCs w:val="24"/>
          <w:lang w:val="fr-FR"/>
        </w:rPr>
        <w:t>Quá trình tổng hợp picric acid được tiến hành như sau:</w:t>
      </w:r>
    </w:p>
    <w:p w14:paraId="3F4F68C9" w14:textId="70ACB08C" w:rsidR="00586CA8" w:rsidRPr="00382B0F" w:rsidRDefault="00586CA8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Bước 1: Cho 0,5 gam phenol và khoảng 1,5 mL H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  <w:lang w:val="fr-FR"/>
        </w:rPr>
        <w:t>2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SO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  <w:lang w:val="fr-FR"/>
        </w:rPr>
        <w:t>4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 xml:space="preserve"> đặc vào ống nghiệm, đun nhẹ hỗn hợp trong khoảng 10 phút để thu được chất lỏng đồng nhất.</w:t>
      </w:r>
    </w:p>
    <w:p w14:paraId="43EB1C1E" w14:textId="73FCB001" w:rsidR="00586CA8" w:rsidRPr="00382B0F" w:rsidRDefault="00586CA8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Bước 2: Để nguội ống nghiệm rồi ngâm trong bình nước đá.</w:t>
      </w:r>
    </w:p>
    <w:p w14:paraId="4FCCE27A" w14:textId="524F6B73" w:rsidR="00586CA8" w:rsidRPr="00382B0F" w:rsidRDefault="00586CA8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Bước 3: Nhỏ từ từ 3 mL dung dịch HNO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  <w:lang w:val="fr-FR"/>
        </w:rPr>
        <w:t>3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 xml:space="preserve"> đặc vào hỗn hợp và lắc đều. Nút bằng bông tẩm dung dịch NaOH.</w:t>
      </w:r>
    </w:p>
    <w:p w14:paraId="402CD35B" w14:textId="791ADEF0" w:rsidR="00586CA8" w:rsidRPr="00382B0F" w:rsidRDefault="00586CA8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Bước 4: Đun cách thủy hỗn hợp trong nồi nước nóng 15 phút</w:t>
      </w:r>
      <w:r w:rsidR="00ED6793"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.</w:t>
      </w:r>
    </w:p>
    <w:p w14:paraId="03A401E9" w14:textId="48FBE125" w:rsidR="00586CA8" w:rsidRPr="00382B0F" w:rsidRDefault="00586CA8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 xml:space="preserve">Bước 5: Làm lạnh hỗn hợp rồi đem pha loãng hỗn hợp với khoảng 10mL nước cất, </w:t>
      </w:r>
      <w:r w:rsidR="008C7452"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xuất hiện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 xml:space="preserve"> kết tủa ở trạng thái tinh thể màu vàng.</w:t>
      </w:r>
    </w:p>
    <w:p w14:paraId="2EF34107" w14:textId="6DA53014" w:rsidR="00586CA8" w:rsidRPr="00382B0F" w:rsidRDefault="00D13042" w:rsidP="00291B39">
      <w:pPr>
        <w:pStyle w:val="ListParagraph"/>
        <w:spacing w:after="0"/>
        <w:ind w:left="0"/>
        <w:rPr>
          <w:rFonts w:cs="Times New Roman"/>
          <w:bCs/>
          <w:iCs/>
          <w:color w:val="000000" w:themeColor="text1"/>
          <w:sz w:val="24"/>
          <w:szCs w:val="24"/>
          <w:lang w:val="fr-FR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>Trong các phát biểu sau</w:t>
      </w:r>
      <w:r w:rsidR="00382B0F">
        <w:rPr>
          <w:rFonts w:cs="Times New Roman"/>
          <w:bCs/>
          <w:iCs/>
          <w:color w:val="000000" w:themeColor="text1"/>
          <w:sz w:val="24"/>
          <w:szCs w:val="24"/>
          <w:lang w:val="fr-FR"/>
        </w:rPr>
        <w:t xml:space="preserve">: </w:t>
      </w:r>
    </w:p>
    <w:p w14:paraId="59F8D57E" w14:textId="3076210A" w:rsidR="00D13042" w:rsidRPr="00382B0F" w:rsidRDefault="00D13042" w:rsidP="00291B39">
      <w:pPr>
        <w:pStyle w:val="ListParagraph"/>
        <w:numPr>
          <w:ilvl w:val="0"/>
          <w:numId w:val="23"/>
        </w:numPr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Ở bước 1, có thể thay H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SO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 bằng HNO</w:t>
      </w:r>
      <w:r w:rsidRPr="00382B0F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.</w:t>
      </w:r>
    </w:p>
    <w:p w14:paraId="1F3C8713" w14:textId="225CB95A" w:rsidR="00D13042" w:rsidRPr="00382B0F" w:rsidRDefault="008C7452" w:rsidP="00291B39">
      <w:pPr>
        <w:pStyle w:val="ListParagraph"/>
        <w:numPr>
          <w:ilvl w:val="0"/>
          <w:numId w:val="23"/>
        </w:numPr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Ở bước </w:t>
      </w:r>
      <w:r w:rsidR="002F35FD" w:rsidRPr="00382B0F">
        <w:rPr>
          <w:rFonts w:cs="Times New Roman"/>
          <w:bCs/>
          <w:iCs/>
          <w:color w:val="000000" w:themeColor="text1"/>
          <w:sz w:val="24"/>
          <w:szCs w:val="24"/>
        </w:rPr>
        <w:t>3, sử dụng bông tẩm dung dịch NaOH để không cho khí bị thoát ra ngoài môi trường.</w:t>
      </w:r>
    </w:p>
    <w:p w14:paraId="6086DD6B" w14:textId="6C9FDD01" w:rsidR="002F35FD" w:rsidRPr="00382B0F" w:rsidRDefault="002F35FD" w:rsidP="00291B39">
      <w:pPr>
        <w:pStyle w:val="ListParagraph"/>
        <w:numPr>
          <w:ilvl w:val="0"/>
          <w:numId w:val="23"/>
        </w:numPr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lastRenderedPageBreak/>
        <w:t>Ở bước 3,</w:t>
      </w:r>
      <w:r w:rsidR="00382B0F"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 có chất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 sulfur trioxide</w:t>
      </w:r>
      <w:r w:rsidR="00382B0F"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 tạo ra bám trên thành ống nghiệm.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 xml:space="preserve"> </w:t>
      </w:r>
    </w:p>
    <w:p w14:paraId="4236E5CA" w14:textId="19C38695" w:rsidR="002F35FD" w:rsidRPr="00382B0F" w:rsidRDefault="00382B0F" w:rsidP="00291B39">
      <w:pPr>
        <w:pStyle w:val="ListParagraph"/>
        <w:numPr>
          <w:ilvl w:val="0"/>
          <w:numId w:val="23"/>
        </w:numPr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Ở bước 4, đun nhẹ toàn bộ ống nghiệm, sau đó đun tập trung phần hỗn hợp phản ứng, rồi thực hiện bước 5 ngay.</w:t>
      </w:r>
    </w:p>
    <w:p w14:paraId="7D0EC75C" w14:textId="1C4B0930" w:rsidR="00382B0F" w:rsidRPr="00382B0F" w:rsidRDefault="00382B0F" w:rsidP="00291B39">
      <w:pPr>
        <w:pStyle w:val="ListParagraph"/>
        <w:numPr>
          <w:ilvl w:val="0"/>
          <w:numId w:val="23"/>
        </w:numPr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Sau bước 5, kết t</w:t>
      </w:r>
      <w:r w:rsidR="00044C34">
        <w:rPr>
          <w:rFonts w:cs="Times New Roman"/>
          <w:bCs/>
          <w:iCs/>
          <w:color w:val="000000" w:themeColor="text1"/>
          <w:sz w:val="24"/>
          <w:szCs w:val="24"/>
        </w:rPr>
        <w:t>ủ</w:t>
      </w:r>
      <w:r w:rsidRPr="00382B0F">
        <w:rPr>
          <w:rFonts w:cs="Times New Roman"/>
          <w:bCs/>
          <w:iCs/>
          <w:color w:val="000000" w:themeColor="text1"/>
          <w:sz w:val="24"/>
          <w:szCs w:val="24"/>
        </w:rPr>
        <w:t>a tạo thành ở trạng thái tinh thể màu vàng là picric acid.</w:t>
      </w:r>
    </w:p>
    <w:p w14:paraId="22C57DDB" w14:textId="77777777" w:rsidR="00382B0F" w:rsidRPr="00382B0F" w:rsidRDefault="00382B0F" w:rsidP="00291B39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  <w:lang w:val="fr-FR"/>
        </w:rPr>
      </w:pPr>
      <w:r w:rsidRPr="00382B0F">
        <w:rPr>
          <w:rFonts w:ascii="Times New Roman" w:eastAsia="TimesNewRomanPSMT" w:hAnsi="Times New Roman" w:cs="Times New Roman"/>
          <w:sz w:val="24"/>
          <w:szCs w:val="24"/>
          <w:lang w:val="fr-FR"/>
        </w:rPr>
        <w:t xml:space="preserve">Số phát biểu </w:t>
      </w:r>
      <w:r w:rsidRPr="00382B0F">
        <w:rPr>
          <w:rFonts w:ascii="Times New Roman" w:eastAsia="TimesNewRomanPSMT" w:hAnsi="Times New Roman" w:cs="Times New Roman"/>
          <w:b/>
          <w:bCs/>
          <w:sz w:val="24"/>
          <w:szCs w:val="24"/>
          <w:lang w:val="fr-FR"/>
        </w:rPr>
        <w:t xml:space="preserve">đúng </w:t>
      </w:r>
      <w:r w:rsidRPr="00382B0F">
        <w:rPr>
          <w:rFonts w:ascii="Times New Roman" w:eastAsia="TimesNewRomanPSMT" w:hAnsi="Times New Roman" w:cs="Times New Roman"/>
          <w:sz w:val="24"/>
          <w:szCs w:val="24"/>
          <w:lang w:val="fr-FR"/>
        </w:rPr>
        <w:t>là</w:t>
      </w:r>
    </w:p>
    <w:p w14:paraId="30685097" w14:textId="36DD8F60" w:rsidR="00382B0F" w:rsidRDefault="00382B0F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</w:t>
      </w:r>
      <w:r w:rsidRPr="00044C34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.</w:t>
      </w:r>
      <w:r w:rsidRPr="00044C34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2</w:t>
      </w:r>
      <w:r w:rsidR="0052164C" w:rsidRPr="00044C34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2164C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52164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382B0F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="0052164C" w:rsidRPr="0052164C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52164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382B0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382B0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2164C">
        <w:rPr>
          <w:rFonts w:ascii="Times New Roman" w:hAnsi="Times New Roman" w:cs="Times New Roman"/>
          <w:sz w:val="24"/>
          <w:szCs w:val="24"/>
          <w:lang w:val="fr-FR"/>
        </w:rPr>
        <w:t>5.</w:t>
      </w:r>
    </w:p>
    <w:p w14:paraId="37B5F97A" w14:textId="557A5879" w:rsidR="00044C34" w:rsidRDefault="00044C34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t>Lời giải</w:t>
      </w:r>
    </w:p>
    <w:p w14:paraId="288FF572" w14:textId="382D7528" w:rsidR="00044C34" w:rsidRPr="00044C34" w:rsidRDefault="00044C34" w:rsidP="00291B39">
      <w:pPr>
        <w:pStyle w:val="ListParagraph"/>
        <w:numPr>
          <w:ilvl w:val="0"/>
          <w:numId w:val="24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bCs/>
          <w:sz w:val="24"/>
          <w:szCs w:val="24"/>
          <w:lang w:val="fr-FR"/>
        </w:rPr>
      </w:pPr>
      <w:r w:rsidRPr="00044C34">
        <w:rPr>
          <w:rFonts w:cs="Times New Roman"/>
          <w:b/>
          <w:bCs/>
          <w:sz w:val="24"/>
          <w:szCs w:val="24"/>
          <w:lang w:val="fr-FR"/>
        </w:rPr>
        <w:t>Sai, không thể thay thế được.</w:t>
      </w:r>
    </w:p>
    <w:p w14:paraId="57F39F27" w14:textId="72B2A108" w:rsidR="00044C34" w:rsidRDefault="00044C34" w:rsidP="00291B39">
      <w:pPr>
        <w:pStyle w:val="ListParagraph"/>
        <w:numPr>
          <w:ilvl w:val="0"/>
          <w:numId w:val="24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bCs/>
          <w:color w:val="0000FF"/>
          <w:sz w:val="24"/>
          <w:szCs w:val="24"/>
          <w:lang w:val="fr-FR"/>
        </w:rPr>
      </w:pPr>
      <w:r>
        <w:rPr>
          <w:rFonts w:cs="Times New Roman"/>
          <w:b/>
          <w:bCs/>
          <w:color w:val="0000FF"/>
          <w:sz w:val="24"/>
          <w:szCs w:val="24"/>
          <w:lang w:val="fr-FR"/>
        </w:rPr>
        <w:t>Đúng</w:t>
      </w:r>
    </w:p>
    <w:p w14:paraId="171468ED" w14:textId="4579F9A7" w:rsidR="00044C34" w:rsidRDefault="00044C34" w:rsidP="00291B39">
      <w:pPr>
        <w:pStyle w:val="ListParagraph"/>
        <w:numPr>
          <w:ilvl w:val="0"/>
          <w:numId w:val="24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bCs/>
          <w:color w:val="0000FF"/>
          <w:sz w:val="24"/>
          <w:szCs w:val="24"/>
          <w:lang w:val="fr-FR"/>
        </w:rPr>
      </w:pPr>
      <w:r>
        <w:rPr>
          <w:rFonts w:cs="Times New Roman"/>
          <w:b/>
          <w:bCs/>
          <w:color w:val="0000FF"/>
          <w:sz w:val="24"/>
          <w:szCs w:val="24"/>
          <w:lang w:val="fr-FR"/>
        </w:rPr>
        <w:t>Sai, SO</w:t>
      </w:r>
      <w:r w:rsidRPr="00044C34">
        <w:rPr>
          <w:rFonts w:cs="Times New Roman"/>
          <w:b/>
          <w:bCs/>
          <w:color w:val="0000FF"/>
          <w:sz w:val="24"/>
          <w:szCs w:val="24"/>
          <w:vertAlign w:val="subscript"/>
          <w:lang w:val="fr-FR"/>
        </w:rPr>
        <w:t>2</w:t>
      </w:r>
      <w:r>
        <w:rPr>
          <w:rFonts w:cs="Times New Roman"/>
          <w:b/>
          <w:bCs/>
          <w:color w:val="0000FF"/>
          <w:sz w:val="24"/>
          <w:szCs w:val="24"/>
          <w:lang w:val="fr-FR"/>
        </w:rPr>
        <w:t xml:space="preserve"> ở thể khí.</w:t>
      </w:r>
    </w:p>
    <w:p w14:paraId="7A097362" w14:textId="04775D41" w:rsidR="00044C34" w:rsidRDefault="00044C34" w:rsidP="00291B39">
      <w:pPr>
        <w:pStyle w:val="ListParagraph"/>
        <w:numPr>
          <w:ilvl w:val="0"/>
          <w:numId w:val="24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bCs/>
          <w:color w:val="0000FF"/>
          <w:sz w:val="24"/>
          <w:szCs w:val="24"/>
          <w:lang w:val="fr-FR"/>
        </w:rPr>
      </w:pPr>
      <w:r>
        <w:rPr>
          <w:rFonts w:cs="Times New Roman"/>
          <w:b/>
          <w:bCs/>
          <w:color w:val="0000FF"/>
          <w:sz w:val="24"/>
          <w:szCs w:val="24"/>
          <w:lang w:val="fr-FR"/>
        </w:rPr>
        <w:t>Sai, vì khi làm lạnh nhanh sẽ làm vỡ ống nghiệm.</w:t>
      </w:r>
    </w:p>
    <w:p w14:paraId="7C6967C0" w14:textId="7E4320A2" w:rsidR="00044C34" w:rsidRPr="00044C34" w:rsidRDefault="00044C34" w:rsidP="00291B39">
      <w:pPr>
        <w:pStyle w:val="ListParagraph"/>
        <w:numPr>
          <w:ilvl w:val="0"/>
          <w:numId w:val="24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bCs/>
          <w:color w:val="0000FF"/>
          <w:sz w:val="24"/>
          <w:szCs w:val="24"/>
          <w:lang w:val="fr-FR"/>
        </w:rPr>
      </w:pPr>
      <w:r>
        <w:rPr>
          <w:rFonts w:cs="Times New Roman"/>
          <w:b/>
          <w:bCs/>
          <w:color w:val="0000FF"/>
          <w:sz w:val="24"/>
          <w:szCs w:val="24"/>
          <w:lang w:val="fr-FR"/>
        </w:rPr>
        <w:t>Đúng.</w:t>
      </w:r>
    </w:p>
    <w:p w14:paraId="4539C40E" w14:textId="77777777" w:rsidR="003238B5" w:rsidRPr="00382B0F" w:rsidRDefault="003238B5" w:rsidP="00291B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lang w:val="fr-FR"/>
        </w:rPr>
      </w:pPr>
    </w:p>
    <w:sectPr w:rsidR="003238B5" w:rsidRPr="00382B0F" w:rsidSect="006B3D29">
      <w:headerReference w:type="default" r:id="rId91"/>
      <w:footerReference w:type="default" r:id="rId92"/>
      <w:pgSz w:w="11906" w:h="16838"/>
      <w:pgMar w:top="567" w:right="567" w:bottom="567" w:left="1134" w:header="284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183438" w14:textId="77777777" w:rsidR="00207875" w:rsidRDefault="00207875" w:rsidP="00491697">
      <w:pPr>
        <w:spacing w:after="0" w:line="240" w:lineRule="auto"/>
      </w:pPr>
      <w:r>
        <w:separator/>
      </w:r>
    </w:p>
  </w:endnote>
  <w:endnote w:type="continuationSeparator" w:id="0">
    <w:p w14:paraId="4A91DDA8" w14:textId="77777777" w:rsidR="00207875" w:rsidRDefault="00207875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  <w:font w:name="TimesNewRomanPS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8D49AD" w14:textId="5EF6B6DF" w:rsidR="00291B39" w:rsidRPr="00291B39" w:rsidRDefault="00291B39" w:rsidP="00291B39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291B3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291B3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291B39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</w:t>
    </w:r>
    <w:r w:rsidRPr="00291B39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291B39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291B39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291B39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291B39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6B3D29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291B39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ECF80E" w14:textId="77777777" w:rsidR="00207875" w:rsidRDefault="00207875" w:rsidP="00491697">
      <w:pPr>
        <w:spacing w:after="0" w:line="240" w:lineRule="auto"/>
      </w:pPr>
      <w:r>
        <w:separator/>
      </w:r>
    </w:p>
  </w:footnote>
  <w:footnote w:type="continuationSeparator" w:id="0">
    <w:p w14:paraId="50E712C8" w14:textId="77777777" w:rsidR="00207875" w:rsidRDefault="00207875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E42AC3" w14:textId="77777777" w:rsidR="00291B39" w:rsidRPr="00291B39" w:rsidRDefault="00115C4D" w:rsidP="00291B39">
    <w:pPr>
      <w:pStyle w:val="Header"/>
      <w:jc w:val="center"/>
      <w:rPr>
        <w:rFonts w:ascii="Times New Roman" w:eastAsia="Calibri" w:hAnsi="Times New Roman" w:cs="Times New Roman"/>
      </w:rPr>
    </w:pPr>
    <w:r w:rsidRPr="00CE1ABB">
      <w:t xml:space="preserve"> </w:t>
    </w:r>
    <w:r w:rsidR="00291B39" w:rsidRPr="00291B39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="00291B39" w:rsidRPr="00291B39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E4453C"/>
    <w:multiLevelType w:val="hybridMultilevel"/>
    <w:tmpl w:val="05D4E6D0"/>
    <w:lvl w:ilvl="0" w:tplc="FAA672E2">
      <w:start w:val="1"/>
      <w:numFmt w:val="decimal"/>
      <w:lvlRestart w:val="0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B578D6"/>
    <w:multiLevelType w:val="hybridMultilevel"/>
    <w:tmpl w:val="E79E4824"/>
    <w:lvl w:ilvl="0" w:tplc="4DAE62A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E32A46"/>
    <w:multiLevelType w:val="hybridMultilevel"/>
    <w:tmpl w:val="6D0A8D66"/>
    <w:lvl w:ilvl="0" w:tplc="2034B910">
      <w:start w:val="1"/>
      <w:numFmt w:val="decimal"/>
      <w:lvlText w:val="(%1)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2">
    <w:nsid w:val="4E0255FC"/>
    <w:multiLevelType w:val="hybridMultilevel"/>
    <w:tmpl w:val="BE36B49E"/>
    <w:lvl w:ilvl="0" w:tplc="1CFAEA7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DA559D8"/>
    <w:multiLevelType w:val="hybridMultilevel"/>
    <w:tmpl w:val="FCC8305C"/>
    <w:lvl w:ilvl="0" w:tplc="1CFAEA7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6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F34D52"/>
    <w:multiLevelType w:val="hybridMultilevel"/>
    <w:tmpl w:val="82628246"/>
    <w:lvl w:ilvl="0" w:tplc="F52075BE">
      <w:start w:val="1"/>
      <w:numFmt w:val="decimal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8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9"/>
  </w:num>
  <w:num w:numId="12">
    <w:abstractNumId w:val="3"/>
  </w:num>
  <w:num w:numId="13">
    <w:abstractNumId w:val="11"/>
  </w:num>
  <w:num w:numId="14">
    <w:abstractNumId w:val="0"/>
  </w:num>
  <w:num w:numId="15">
    <w:abstractNumId w:val="10"/>
  </w:num>
  <w:num w:numId="16">
    <w:abstractNumId w:val="2"/>
  </w:num>
  <w:num w:numId="17">
    <w:abstractNumId w:val="1"/>
  </w:num>
  <w:num w:numId="18">
    <w:abstractNumId w:val="6"/>
  </w:num>
  <w:num w:numId="19">
    <w:abstractNumId w:val="4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</w:num>
  <w:num w:numId="22">
    <w:abstractNumId w:val="14"/>
  </w:num>
  <w:num w:numId="23">
    <w:abstractNumId w:val="7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4C34"/>
    <w:rsid w:val="00045D6B"/>
    <w:rsid w:val="00065333"/>
    <w:rsid w:val="00093293"/>
    <w:rsid w:val="000A2047"/>
    <w:rsid w:val="000A3762"/>
    <w:rsid w:val="000B210E"/>
    <w:rsid w:val="000B31BD"/>
    <w:rsid w:val="000C20BE"/>
    <w:rsid w:val="000E7538"/>
    <w:rsid w:val="001029EF"/>
    <w:rsid w:val="00107A2A"/>
    <w:rsid w:val="00115C4D"/>
    <w:rsid w:val="001234D7"/>
    <w:rsid w:val="001366D3"/>
    <w:rsid w:val="0014743B"/>
    <w:rsid w:val="001812EE"/>
    <w:rsid w:val="00196069"/>
    <w:rsid w:val="001B1290"/>
    <w:rsid w:val="001E1B62"/>
    <w:rsid w:val="001E36E4"/>
    <w:rsid w:val="00207875"/>
    <w:rsid w:val="00213D5E"/>
    <w:rsid w:val="002160B0"/>
    <w:rsid w:val="0023021D"/>
    <w:rsid w:val="00263352"/>
    <w:rsid w:val="0028040F"/>
    <w:rsid w:val="0028656D"/>
    <w:rsid w:val="00291B39"/>
    <w:rsid w:val="002944CA"/>
    <w:rsid w:val="002B2F7F"/>
    <w:rsid w:val="002B4066"/>
    <w:rsid w:val="002B5741"/>
    <w:rsid w:val="002E1451"/>
    <w:rsid w:val="002E71B1"/>
    <w:rsid w:val="002F35FD"/>
    <w:rsid w:val="00316FC6"/>
    <w:rsid w:val="0032291F"/>
    <w:rsid w:val="003238B5"/>
    <w:rsid w:val="003239BF"/>
    <w:rsid w:val="0032574A"/>
    <w:rsid w:val="00346A80"/>
    <w:rsid w:val="00350571"/>
    <w:rsid w:val="00353B05"/>
    <w:rsid w:val="00353CBA"/>
    <w:rsid w:val="003801A8"/>
    <w:rsid w:val="00382B0F"/>
    <w:rsid w:val="0038372F"/>
    <w:rsid w:val="003B2578"/>
    <w:rsid w:val="003C30D9"/>
    <w:rsid w:val="003C5A2B"/>
    <w:rsid w:val="003F64E2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691"/>
    <w:rsid w:val="004E0A5F"/>
    <w:rsid w:val="004E4DA6"/>
    <w:rsid w:val="004F0AD1"/>
    <w:rsid w:val="00500C44"/>
    <w:rsid w:val="00505DC8"/>
    <w:rsid w:val="00506785"/>
    <w:rsid w:val="0052164C"/>
    <w:rsid w:val="00525AC8"/>
    <w:rsid w:val="00555BA1"/>
    <w:rsid w:val="00560042"/>
    <w:rsid w:val="005660C9"/>
    <w:rsid w:val="00580C7C"/>
    <w:rsid w:val="005853F5"/>
    <w:rsid w:val="00586CA8"/>
    <w:rsid w:val="0059420F"/>
    <w:rsid w:val="005B32EF"/>
    <w:rsid w:val="005C752A"/>
    <w:rsid w:val="005E2874"/>
    <w:rsid w:val="005F00B0"/>
    <w:rsid w:val="0061248A"/>
    <w:rsid w:val="00615052"/>
    <w:rsid w:val="00616469"/>
    <w:rsid w:val="00621FD0"/>
    <w:rsid w:val="00676054"/>
    <w:rsid w:val="006770E5"/>
    <w:rsid w:val="00684D72"/>
    <w:rsid w:val="00692151"/>
    <w:rsid w:val="006B061D"/>
    <w:rsid w:val="006B3D29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1BBA"/>
    <w:rsid w:val="007C2290"/>
    <w:rsid w:val="007C510F"/>
    <w:rsid w:val="007C769D"/>
    <w:rsid w:val="008609E7"/>
    <w:rsid w:val="00865FCF"/>
    <w:rsid w:val="008870FD"/>
    <w:rsid w:val="008A2B5E"/>
    <w:rsid w:val="008B14A5"/>
    <w:rsid w:val="008C185C"/>
    <w:rsid w:val="008C2998"/>
    <w:rsid w:val="008C7452"/>
    <w:rsid w:val="008D2CB2"/>
    <w:rsid w:val="008D7785"/>
    <w:rsid w:val="00923228"/>
    <w:rsid w:val="00951C15"/>
    <w:rsid w:val="00955E2C"/>
    <w:rsid w:val="00956D53"/>
    <w:rsid w:val="00973172"/>
    <w:rsid w:val="0098421C"/>
    <w:rsid w:val="00996493"/>
    <w:rsid w:val="009968C3"/>
    <w:rsid w:val="009A702D"/>
    <w:rsid w:val="009B4DB8"/>
    <w:rsid w:val="00A15DAD"/>
    <w:rsid w:val="00A25ABE"/>
    <w:rsid w:val="00A25B24"/>
    <w:rsid w:val="00A70EB7"/>
    <w:rsid w:val="00A808A9"/>
    <w:rsid w:val="00AB21CF"/>
    <w:rsid w:val="00AB770E"/>
    <w:rsid w:val="00AC31BD"/>
    <w:rsid w:val="00AE3D9E"/>
    <w:rsid w:val="00AF09A1"/>
    <w:rsid w:val="00B13A82"/>
    <w:rsid w:val="00B14153"/>
    <w:rsid w:val="00B52D2A"/>
    <w:rsid w:val="00B927BC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96730"/>
    <w:rsid w:val="00CB5485"/>
    <w:rsid w:val="00CB67C8"/>
    <w:rsid w:val="00CC308A"/>
    <w:rsid w:val="00CC6E28"/>
    <w:rsid w:val="00CC70E9"/>
    <w:rsid w:val="00CD2ACD"/>
    <w:rsid w:val="00CE1ABB"/>
    <w:rsid w:val="00D002E0"/>
    <w:rsid w:val="00D13042"/>
    <w:rsid w:val="00D44BAF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14DD5"/>
    <w:rsid w:val="00E2280A"/>
    <w:rsid w:val="00E67F46"/>
    <w:rsid w:val="00E775EC"/>
    <w:rsid w:val="00E808EC"/>
    <w:rsid w:val="00EA1497"/>
    <w:rsid w:val="00EA60E7"/>
    <w:rsid w:val="00EC14E3"/>
    <w:rsid w:val="00EC48C2"/>
    <w:rsid w:val="00ED6793"/>
    <w:rsid w:val="00EE5ACF"/>
    <w:rsid w:val="00F334DB"/>
    <w:rsid w:val="00F61A2B"/>
    <w:rsid w:val="00F755EF"/>
    <w:rsid w:val="00F93336"/>
    <w:rsid w:val="00FC21BD"/>
    <w:rsid w:val="00FC25BA"/>
    <w:rsid w:val="00FC2AC3"/>
    <w:rsid w:val="00FC516F"/>
    <w:rsid w:val="00FC5453"/>
    <w:rsid w:val="00FD785A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35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emf" Type="http://schemas.openxmlformats.org/officeDocument/2006/relationships/image"/><Relationship Id="rId11" Target="media/image4.emf" Type="http://schemas.openxmlformats.org/officeDocument/2006/relationships/image"/><Relationship Id="rId12" Target="media/image5.emf" Type="http://schemas.openxmlformats.org/officeDocument/2006/relationships/image"/><Relationship Id="rId13" Target="media/image6.wmf" Type="http://schemas.openxmlformats.org/officeDocument/2006/relationships/image"/><Relationship Id="rId14" Target="embeddings/oleObject1.bin" Type="http://schemas.openxmlformats.org/officeDocument/2006/relationships/oleObject"/><Relationship Id="rId15" Target="media/image7.wmf" Type="http://schemas.openxmlformats.org/officeDocument/2006/relationships/image"/><Relationship Id="rId16" Target="embeddings/oleObject2.bin" Type="http://schemas.openxmlformats.org/officeDocument/2006/relationships/oleObject"/><Relationship Id="rId17" Target="media/image8.wmf" Type="http://schemas.openxmlformats.org/officeDocument/2006/relationships/image"/><Relationship Id="rId18" Target="embeddings/oleObject3.bin" Type="http://schemas.openxmlformats.org/officeDocument/2006/relationships/oleObject"/><Relationship Id="rId19" Target="media/image9.emf" Type="http://schemas.openxmlformats.org/officeDocument/2006/relationships/image"/><Relationship Id="rId2" Target="styles.xml" Type="http://schemas.openxmlformats.org/officeDocument/2006/relationships/styles"/><Relationship Id="rId20" Target="media/image10.emf" Type="http://schemas.openxmlformats.org/officeDocument/2006/relationships/image"/><Relationship Id="rId21" Target="media/image11.emf" Type="http://schemas.openxmlformats.org/officeDocument/2006/relationships/image"/><Relationship Id="rId22" Target="media/image12.wmf" Type="http://schemas.openxmlformats.org/officeDocument/2006/relationships/image"/><Relationship Id="rId23" Target="embeddings/oleObject4.bin" Type="http://schemas.openxmlformats.org/officeDocument/2006/relationships/oleObject"/><Relationship Id="rId24" Target="media/image13.wmf" Type="http://schemas.openxmlformats.org/officeDocument/2006/relationships/image"/><Relationship Id="rId25" Target="embeddings/oleObject5.bin" Type="http://schemas.openxmlformats.org/officeDocument/2006/relationships/oleObject"/><Relationship Id="rId26" Target="media/image14.wmf" Type="http://schemas.openxmlformats.org/officeDocument/2006/relationships/image"/><Relationship Id="rId27" Target="embeddings/oleObject6.bin" Type="http://schemas.openxmlformats.org/officeDocument/2006/relationships/oleObject"/><Relationship Id="rId28" Target="media/image15.wmf" Type="http://schemas.openxmlformats.org/officeDocument/2006/relationships/image"/><Relationship Id="rId29" Target="embeddings/oleObject7.bin" Type="http://schemas.openxmlformats.org/officeDocument/2006/relationships/oleObject"/><Relationship Id="rId3" Target="stylesWithEffects.xml" Type="http://schemas.microsoft.com/office/2007/relationships/stylesWithEffects"/><Relationship Id="rId30" Target="media/image16.wmf" Type="http://schemas.openxmlformats.org/officeDocument/2006/relationships/image"/><Relationship Id="rId31" Target="embeddings/oleObject8.bin" Type="http://schemas.openxmlformats.org/officeDocument/2006/relationships/oleObject"/><Relationship Id="rId32" Target="media/image17.wmf" Type="http://schemas.openxmlformats.org/officeDocument/2006/relationships/image"/><Relationship Id="rId33" Target="embeddings/oleObject9.bin" Type="http://schemas.openxmlformats.org/officeDocument/2006/relationships/oleObject"/><Relationship Id="rId34" Target="media/image18.wmf" Type="http://schemas.openxmlformats.org/officeDocument/2006/relationships/image"/><Relationship Id="rId35" Target="embeddings/oleObject10.bin" Type="http://schemas.openxmlformats.org/officeDocument/2006/relationships/oleObject"/><Relationship Id="rId36" Target="media/image19.wmf" Type="http://schemas.openxmlformats.org/officeDocument/2006/relationships/image"/><Relationship Id="rId37" Target="embeddings/oleObject11.bin" Type="http://schemas.openxmlformats.org/officeDocument/2006/relationships/oleObject"/><Relationship Id="rId38" Target="media/image20.wmf" Type="http://schemas.openxmlformats.org/officeDocument/2006/relationships/image"/><Relationship Id="rId39" Target="embeddings/oleObject12.bin" Type="http://schemas.openxmlformats.org/officeDocument/2006/relationships/oleObject"/><Relationship Id="rId4" Target="settings.xml" Type="http://schemas.openxmlformats.org/officeDocument/2006/relationships/settings"/><Relationship Id="rId40" Target="media/image21.wmf" Type="http://schemas.openxmlformats.org/officeDocument/2006/relationships/image"/><Relationship Id="rId41" Target="embeddings/oleObject13.bin" Type="http://schemas.openxmlformats.org/officeDocument/2006/relationships/oleObject"/><Relationship Id="rId42" Target="embeddings/oleObject14.bin" Type="http://schemas.openxmlformats.org/officeDocument/2006/relationships/oleObject"/><Relationship Id="rId43" Target="embeddings/oleObject15.bin" Type="http://schemas.openxmlformats.org/officeDocument/2006/relationships/oleObject"/><Relationship Id="rId44" Target="embeddings/oleObject16.bin" Type="http://schemas.openxmlformats.org/officeDocument/2006/relationships/oleObject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embeddings/oleObject20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1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2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3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4.bin" Type="http://schemas.openxmlformats.org/officeDocument/2006/relationships/oleObject"/><Relationship Id="rId6" Target="footnotes.xml" Type="http://schemas.openxmlformats.org/officeDocument/2006/relationships/footnotes"/><Relationship Id="rId60" Target="media/image29.wmf" Type="http://schemas.openxmlformats.org/officeDocument/2006/relationships/image"/><Relationship Id="rId61" Target="embeddings/oleObject25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6.bin" Type="http://schemas.openxmlformats.org/officeDocument/2006/relationships/oleObject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e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media/image2.emf" Type="http://schemas.openxmlformats.org/officeDocument/2006/relationships/image"/><Relationship Id="rId90" Target="embeddings/oleObject40.bin" Type="http://schemas.openxmlformats.org/officeDocument/2006/relationships/oleObject"/><Relationship Id="rId91" Target="header1.xml" Type="http://schemas.openxmlformats.org/officeDocument/2006/relationships/header"/><Relationship Id="rId92" Target="footer1.xml" Type="http://schemas.openxmlformats.org/officeDocument/2006/relationships/footer"/><Relationship Id="rId93" Target="fontTable.xml" Type="http://schemas.openxmlformats.org/officeDocument/2006/relationships/fontTable"/><Relationship Id="rId94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918</Words>
  <Characters>10938</Characters>
  <Application>Microsoft Office Word</Application>
  <DocSecurity>0</DocSecurity>
  <Lines>91</Lines>
  <Paragraphs>25</Paragraphs>
  <ScaleCrop>false</ScaleCrop>
  <Company/>
  <LinksUpToDate>false</LinksUpToDate>
  <CharactersWithSpaces>12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5:32:00Z</dcterms:created>
  <dc:creator>tailieu123.edu.vn</dc:creator>
  <dc:description>Lý thuyết và trắc nghiệm Phenol lớp 11 có đáp án được soạn dưới dạng file word gồm 9 trang. Các bạn xem và tải về ở dưới.</dc:description>
  <dcterms:modified xsi:type="dcterms:W3CDTF">2024-07-10T15:36:00Z</dcterms:modified>
  <cp:revision>1</cp:revision>
  <dc:title>Lý Thuyết Và Trắc Nghiệm Phenol Lớp 11 Có Đáp Án</dc:title>
</cp:coreProperties>
</file>